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1943" w:rsidRPr="00F05F90" w:rsidRDefault="00CC6E38" w:rsidP="005B1943">
      <w:pPr>
        <w:pStyle w:val="a3"/>
        <w:ind w:firstLine="0"/>
        <w:rPr>
          <w:u w:val="single"/>
        </w:rPr>
      </w:pPr>
      <w:r w:rsidRPr="00F05F90">
        <w:t>ФЕДЕРАЛЬНОЕ АГЕНТСТВО</w:t>
      </w:r>
      <w:r w:rsidR="005B1943" w:rsidRPr="00F05F90">
        <w:t xml:space="preserve"> СВЯЗИ</w:t>
      </w:r>
    </w:p>
    <w:p w:rsidR="005B1943" w:rsidRPr="008011FD" w:rsidRDefault="005B1943" w:rsidP="005B19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Федеральное государственное образовательное бюджетное учреждение</w:t>
      </w:r>
    </w:p>
    <w:p w:rsidR="005B1943" w:rsidRPr="008011FD" w:rsidRDefault="005B1943" w:rsidP="005B19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 xml:space="preserve">высшего </w:t>
      </w:r>
      <w:r w:rsidR="00CC6E38" w:rsidRPr="008011FD">
        <w:rPr>
          <w:rFonts w:ascii="Times New Roman" w:hAnsi="Times New Roman" w:cs="Times New Roman"/>
          <w:b/>
          <w:sz w:val="24"/>
          <w:szCs w:val="24"/>
        </w:rPr>
        <w:t>профессионального образования</w:t>
      </w:r>
    </w:p>
    <w:p w:rsidR="005B1943" w:rsidRPr="008011FD" w:rsidRDefault="005B1943" w:rsidP="005B1943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404528574"/>
      <w:r w:rsidRPr="008011FD">
        <w:rPr>
          <w:rFonts w:ascii="Times New Roman" w:hAnsi="Times New Roman" w:cs="Times New Roman"/>
          <w:b/>
          <w:sz w:val="24"/>
          <w:szCs w:val="24"/>
        </w:rPr>
        <w:t>«Санкт-Петербургский государственный университет телекоммуникаций</w:t>
      </w:r>
      <w:bookmarkEnd w:id="0"/>
    </w:p>
    <w:p w:rsidR="005B1943" w:rsidRPr="008011FD" w:rsidRDefault="005B1943" w:rsidP="005B1943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" w:name="_Toc404528575"/>
      <w:r w:rsidRPr="008011FD">
        <w:rPr>
          <w:rFonts w:ascii="Times New Roman" w:hAnsi="Times New Roman" w:cs="Times New Roman"/>
          <w:b/>
          <w:sz w:val="24"/>
          <w:szCs w:val="24"/>
        </w:rPr>
        <w:t>им. проф. М. А. Бонч-Бруевича»</w:t>
      </w:r>
      <w:bookmarkEnd w:id="1"/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__</w:t>
      </w: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Кафедра электроники и схемотехники</w:t>
      </w: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Дисциплина «Схемотехника аналоговых электронных устройств»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tabs>
          <w:tab w:val="left" w:pos="0"/>
        </w:tabs>
        <w:spacing w:before="240"/>
        <w:jc w:val="center"/>
        <w:outlineLvl w:val="0"/>
        <w:rPr>
          <w:rFonts w:ascii="Times New Roman" w:hAnsi="Times New Roman" w:cs="Times New Roman"/>
          <w:b/>
          <w:caps/>
          <w:sz w:val="36"/>
          <w:szCs w:val="40"/>
        </w:rPr>
      </w:pPr>
      <w:bookmarkStart w:id="2" w:name="_Toc404511780"/>
      <w:bookmarkStart w:id="3" w:name="_Toc404514445"/>
      <w:bookmarkStart w:id="4" w:name="_Toc404528576"/>
      <w:r w:rsidRPr="00F05F90">
        <w:rPr>
          <w:rFonts w:ascii="Times New Roman" w:hAnsi="Times New Roman" w:cs="Times New Roman"/>
          <w:b/>
          <w:sz w:val="36"/>
          <w:szCs w:val="40"/>
        </w:rPr>
        <w:t>Курсовой проект на тему:</w:t>
      </w:r>
      <w:r w:rsidRPr="00F05F90">
        <w:rPr>
          <w:rFonts w:ascii="Times New Roman" w:hAnsi="Times New Roman" w:cs="Times New Roman"/>
          <w:b/>
          <w:sz w:val="36"/>
          <w:szCs w:val="40"/>
        </w:rPr>
        <w:br/>
      </w:r>
      <w:r w:rsidRPr="00F05F90">
        <w:rPr>
          <w:rFonts w:ascii="Times New Roman" w:hAnsi="Times New Roman" w:cs="Times New Roman"/>
          <w:b/>
          <w:bCs/>
          <w:sz w:val="36"/>
          <w:szCs w:val="40"/>
        </w:rPr>
        <w:t>«</w:t>
      </w:r>
      <w:bookmarkStart w:id="5" w:name="_Toc324711276"/>
      <w:r w:rsidRPr="00F05F90">
        <w:rPr>
          <w:rFonts w:ascii="Times New Roman" w:hAnsi="Times New Roman" w:cs="Times New Roman"/>
          <w:b/>
          <w:sz w:val="36"/>
          <w:szCs w:val="40"/>
        </w:rPr>
        <w:t>Проектирование усилителя-фотоприемника</w:t>
      </w:r>
      <w:r w:rsidRPr="00F05F90">
        <w:rPr>
          <w:rFonts w:ascii="Times New Roman" w:hAnsi="Times New Roman" w:cs="Times New Roman"/>
          <w:b/>
          <w:caps/>
          <w:sz w:val="36"/>
          <w:szCs w:val="40"/>
        </w:rPr>
        <w:t xml:space="preserve"> ВОСПИ</w:t>
      </w:r>
      <w:bookmarkEnd w:id="5"/>
      <w:r w:rsidRPr="00F05F90">
        <w:rPr>
          <w:rFonts w:ascii="Times New Roman" w:hAnsi="Times New Roman" w:cs="Times New Roman"/>
          <w:b/>
          <w:bCs/>
          <w:sz w:val="36"/>
          <w:szCs w:val="40"/>
        </w:rPr>
        <w:t>»</w:t>
      </w:r>
      <w:bookmarkEnd w:id="2"/>
      <w:bookmarkEnd w:id="3"/>
      <w:bookmarkEnd w:id="4"/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Выполнил: </w:t>
      </w:r>
      <w:r w:rsidR="00EE3488">
        <w:rPr>
          <w:rFonts w:ascii="Times New Roman" w:hAnsi="Times New Roman" w:cs="Times New Roman"/>
          <w:bCs/>
          <w:sz w:val="28"/>
          <w:szCs w:val="32"/>
        </w:rPr>
        <w:t>Овраменко А.Ю.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Группа: ИКТЗ-54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Номер зачетной книжки:</w:t>
      </w:r>
      <w:r w:rsidR="00EE3488">
        <w:rPr>
          <w:rFonts w:ascii="Times New Roman" w:hAnsi="Times New Roman" w:cs="Times New Roman"/>
          <w:bCs/>
          <w:sz w:val="28"/>
          <w:szCs w:val="32"/>
        </w:rPr>
        <w:t xml:space="preserve"> 1505152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Преподаватель: </w:t>
      </w:r>
      <w:r w:rsidR="00CC6E38">
        <w:rPr>
          <w:rFonts w:ascii="Times New Roman" w:hAnsi="Times New Roman" w:cs="Times New Roman"/>
          <w:bCs/>
          <w:sz w:val="28"/>
          <w:szCs w:val="32"/>
        </w:rPr>
        <w:t>Юрова В. А.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  <w:t xml:space="preserve"> 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Санкт-Петербург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  <w:sectPr w:rsidR="005B1943" w:rsidRPr="00F05F90" w:rsidSect="00F05F90">
          <w:footerReference w:type="default" r:id="rId8"/>
          <w:footerReference w:type="first" r:id="rId9"/>
          <w:pgSz w:w="11906" w:h="16838"/>
          <w:pgMar w:top="1134" w:right="850" w:bottom="1134" w:left="1134" w:header="708" w:footer="708" w:gutter="0"/>
          <w:pgNumType w:start="0"/>
          <w:cols w:space="708"/>
          <w:titlePg/>
          <w:docGrid w:linePitch="360"/>
        </w:sectPr>
      </w:pPr>
      <w:r w:rsidRPr="00F05F90">
        <w:rPr>
          <w:rFonts w:ascii="Times New Roman" w:hAnsi="Times New Roman" w:cs="Times New Roman"/>
          <w:bCs/>
          <w:sz w:val="28"/>
          <w:szCs w:val="32"/>
        </w:rPr>
        <w:t>2017</w:t>
      </w:r>
    </w:p>
    <w:bookmarkStart w:id="6" w:name="_Toc404528577" w:displacedByCustomXml="next"/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</w:rPr>
        <w:id w:val="2660268"/>
      </w:sdtPr>
      <w:sdtEndPr>
        <w:rPr>
          <w:rFonts w:asciiTheme="minorHAnsi" w:hAnsiTheme="minorHAnsi" w:cstheme="minorBidi"/>
        </w:rPr>
      </w:sdtEndPr>
      <w:sdtContent>
        <w:p w:rsidR="00187139" w:rsidRPr="002330CE" w:rsidRDefault="00D9083B" w:rsidP="00D9083B">
          <w:pPr>
            <w:pStyle w:val="af4"/>
            <w:jc w:val="center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Оглавление</w:t>
          </w:r>
        </w:p>
        <w:p w:rsidR="00187139" w:rsidRPr="002330CE" w:rsidRDefault="00187139" w:rsidP="00187139">
          <w:pPr>
            <w:pStyle w:val="11"/>
            <w:tabs>
              <w:tab w:val="right" w:leader="dot" w:pos="9628"/>
            </w:tabs>
            <w:rPr>
              <w:b w:val="0"/>
              <w:noProof/>
              <w:lang w:eastAsia="ru-RU"/>
            </w:rPr>
          </w:pPr>
          <w:r w:rsidRPr="002330CE">
            <w:fldChar w:fldCharType="begin"/>
          </w:r>
          <w:r w:rsidRPr="002330CE">
            <w:instrText xml:space="preserve"> TOC \o "1-3" \h \z \u </w:instrText>
          </w:r>
          <w:r w:rsidRPr="002330CE">
            <w:fldChar w:fldCharType="separate"/>
          </w:r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0" w:anchor="_Toc404528577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Задание на проектирование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2</w:t>
            </w:r>
          </w:hyperlink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1" w:anchor="_Toc404528579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Описание схемы усилителя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79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2" w:anchor="_Toc404528581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основных параметров усилителя и элементов принципиальной схем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187139" w:rsidRPr="00D9083B" w:rsidRDefault="00315D73" w:rsidP="00187139">
          <w:pPr>
            <w:pStyle w:val="21"/>
            <w:tabs>
              <w:tab w:val="left" w:pos="88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r:id="rId13" w:anchor="_Toc404528582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элементов схемы по постоянному ток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187139" w:rsidRPr="002330CE" w:rsidRDefault="00315D73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4" w:anchor="_Toc404528584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резисторов диода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7</w:t>
            </w:r>
          </w:hyperlink>
        </w:p>
        <w:p w:rsidR="00187139" w:rsidRPr="002330CE" w:rsidRDefault="00315D73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5" w:anchor="_Toc404528585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по постоянному току каскада  на полевом транзисторе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344E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9</w:t>
            </w:r>
          </w:hyperlink>
        </w:p>
        <w:p w:rsidR="00187139" w:rsidRPr="002330CE" w:rsidRDefault="00315D73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6" w:anchor="_Toc404528586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Расчет по постоянному току каскадов  на биполярных транзисторах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3,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6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315D73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7" w:anchor="_Toc404528587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постоянному току в схеме на О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344E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11</w:t>
            </w:r>
          </w:hyperlink>
        </w:p>
        <w:p w:rsidR="00187139" w:rsidRPr="002330CE" w:rsidRDefault="00315D73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8" w:anchor="_Toc404528588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5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Проверка расчета по постоянному току с помощью компьютера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8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9" w:anchor="_Toc404528589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сигнал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9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0" w:anchor="_Toc404528591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равнение полученных результатов с требованиями технического задания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1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1" w:anchor="_Toc404528594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Чертеж принципиальной схем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4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315D73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2" w:anchor="_Toc404528595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7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писок используемой литератур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5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31B19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187139" w:rsidP="00187139">
          <w:pPr>
            <w:rPr>
              <w:sz w:val="28"/>
              <w:szCs w:val="28"/>
            </w:rPr>
          </w:pPr>
          <w:r w:rsidRPr="002330C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187139" w:rsidRPr="002330CE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Pr="00187139" w:rsidRDefault="00187139" w:rsidP="00187139">
      <w:pPr>
        <w:rPr>
          <w:lang w:eastAsia="ru-RU"/>
        </w:rPr>
      </w:pPr>
    </w:p>
    <w:p w:rsidR="00187139" w:rsidRDefault="00187139" w:rsidP="00CF5A82">
      <w:pPr>
        <w:pStyle w:val="2"/>
      </w:pPr>
    </w:p>
    <w:p w:rsidR="00D9083B" w:rsidRPr="00D9083B" w:rsidRDefault="00D9083B" w:rsidP="00D9083B">
      <w:pPr>
        <w:rPr>
          <w:lang w:eastAsia="ru-RU"/>
        </w:rPr>
      </w:pPr>
    </w:p>
    <w:p w:rsidR="00F05F90" w:rsidRPr="00F05FC1" w:rsidRDefault="00F05F90" w:rsidP="00CF5A82">
      <w:pPr>
        <w:pStyle w:val="2"/>
        <w:numPr>
          <w:ilvl w:val="0"/>
          <w:numId w:val="44"/>
        </w:numPr>
      </w:pPr>
      <w:r w:rsidRPr="00F05FC1">
        <w:lastRenderedPageBreak/>
        <w:t>Задание на проектирование</w:t>
      </w:r>
      <w:bookmarkEnd w:id="6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Содержанием курсового проекта является проектирование широкополосного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C</w:t>
      </w:r>
      <w:r w:rsidRPr="00F05FC1">
        <w:rPr>
          <w:rFonts w:ascii="Times New Roman" w:hAnsi="Times New Roman" w:cs="Times New Roman"/>
          <w:sz w:val="28"/>
          <w:szCs w:val="24"/>
        </w:rPr>
        <w:t>-усилителя, источником сигнала которого является генератор тока. 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</w:t>
      </w:r>
      <w:r w:rsidR="00F05FC1">
        <w:rPr>
          <w:rFonts w:ascii="Times New Roman" w:hAnsi="Times New Roman" w:cs="Times New Roman"/>
          <w:sz w:val="28"/>
          <w:szCs w:val="24"/>
        </w:rPr>
        <w:t xml:space="preserve"> достаточно высокие требования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Задание на курсовой проект представляет собой технические условия, по которым надлежит спроектировать устройство, работающее в режиме </w:t>
      </w:r>
      <w:r w:rsidRPr="00F05FC1">
        <w:rPr>
          <w:rFonts w:ascii="Times New Roman" w:hAnsi="Times New Roman" w:cs="Times New Roman"/>
          <w:i/>
          <w:sz w:val="28"/>
          <w:szCs w:val="24"/>
        </w:rPr>
        <w:t>малого</w:t>
      </w:r>
      <w:r w:rsidR="001724F6" w:rsidRPr="00F05FC1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i/>
          <w:sz w:val="28"/>
          <w:szCs w:val="24"/>
        </w:rPr>
        <w:t>сигнала.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 задании указываются следующие данные: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полев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биполярн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операционного усилителя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апряжение источника питани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4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ижняя рабочая часто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верхняя рабочая частот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выходное напряжени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="00F05FC1">
        <w:rPr>
          <w:rFonts w:ascii="Times New Roman" w:hAnsi="Times New Roman" w:cs="Times New Roman"/>
          <w:sz w:val="28"/>
          <w:szCs w:val="24"/>
        </w:rPr>
        <w:t>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оследние три цифры зачетной книжки студента определяют технические требования к курсовому проекту. </w:t>
      </w:r>
      <w:r w:rsidR="003904EF" w:rsidRPr="00F05FC1">
        <w:rPr>
          <w:rFonts w:ascii="Times New Roman" w:hAnsi="Times New Roman" w:cs="Times New Roman"/>
          <w:sz w:val="28"/>
          <w:szCs w:val="24"/>
        </w:rPr>
        <w:t>(</w:t>
      </w:r>
      <w:r w:rsidR="005641EE" w:rsidRPr="00F05FC1">
        <w:rPr>
          <w:rFonts w:ascii="Times New Roman" w:hAnsi="Times New Roman" w:cs="Times New Roman"/>
          <w:sz w:val="28"/>
          <w:szCs w:val="24"/>
        </w:rPr>
        <w:t>232</w:t>
      </w:r>
      <w:r w:rsidR="003904EF" w:rsidRPr="00F05FC1">
        <w:rPr>
          <w:rFonts w:ascii="Times New Roman" w:hAnsi="Times New Roman" w:cs="Times New Roman"/>
          <w:sz w:val="28"/>
          <w:szCs w:val="24"/>
        </w:rPr>
        <w:t>)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ервая цифра из них определяет классификационный индекс полевого транзистора КП 307 и его параметры, приведенные в табл. 1. </w:t>
      </w:r>
    </w:p>
    <w:p w:rsidR="00CC1AD4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CC1AD4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CC1AD4" w:rsidRPr="00F05FC1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90" w:rsidRDefault="00F05F90" w:rsidP="00F05F90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Табл. 1</w:t>
      </w:r>
    </w:p>
    <w:tbl>
      <w:tblPr>
        <w:tblW w:w="4830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56"/>
        <w:gridCol w:w="2411"/>
        <w:gridCol w:w="2108"/>
        <w:gridCol w:w="1899"/>
        <w:gridCol w:w="2227"/>
      </w:tblGrid>
      <w:tr w:rsidR="00F05F90" w:rsidRPr="00F05F90" w:rsidTr="001724F6">
        <w:trPr>
          <w:trHeight w:val="980"/>
        </w:trPr>
        <w:tc>
          <w:tcPr>
            <w:tcW w:w="353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транзистор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чальный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 сток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ч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рутизн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отсечки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т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F05F90" w:rsidRPr="00F05F90" w:rsidTr="001724F6">
        <w:trPr>
          <w:trHeight w:val="68"/>
        </w:trPr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6053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5641EE" w:rsidRDefault="00F05F90" w:rsidP="001724F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05F90">
              <w:rPr>
                <w:rFonts w:ascii="Times New Roman" w:hAnsi="Times New Roman" w:cs="Times New Roman"/>
              </w:rPr>
              <w:t>КП 307</w:t>
            </w:r>
            <w:r w:rsidR="00EE3488">
              <w:rPr>
                <w:rFonts w:ascii="Times New Roman" w:hAnsi="Times New Roman" w:cs="Times New Roman"/>
                <w:sz w:val="24"/>
              </w:rPr>
              <w:t>Б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2</w:t>
            </w:r>
            <w:r w:rsidR="00F05F90" w:rsidRPr="00F05F90">
              <w:rPr>
                <w:rFonts w:ascii="Times New Roman" w:hAnsi="Times New Roman" w:cs="Times New Roman"/>
                <w:sz w:val="28"/>
              </w:rPr>
              <w:t>.5</w:t>
            </w:r>
          </w:p>
        </w:tc>
      </w:tr>
    </w:tbl>
    <w:p w:rsidR="00F05F90" w:rsidRPr="00F05FC1" w:rsidRDefault="005641EE" w:rsidP="005641EE">
      <w:pPr>
        <w:spacing w:before="120"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ходная ёмкость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8"/>
        </w:rPr>
        <w:t xml:space="preserve">=5 пФ,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="004421C6">
        <w:rPr>
          <w:rFonts w:ascii="Times New Roman" w:hAnsi="Times New Roman" w:cs="Times New Roman"/>
          <w:sz w:val="28"/>
          <w:szCs w:val="28"/>
        </w:rPr>
        <w:t>=1,5 пФ</w:t>
      </w:r>
    </w:p>
    <w:p w:rsidR="00F05F90" w:rsidRPr="00F05FC1" w:rsidRDefault="00F05F90" w:rsidP="00F05F90">
      <w:pPr>
        <w:spacing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Вторая цифра из трех последних определяет типы биполярных транзисторов.</w:t>
      </w:r>
    </w:p>
    <w:p w:rsidR="00F05F90" w:rsidRPr="00F05F90" w:rsidRDefault="00F05F90" w:rsidP="00F05F90">
      <w:pPr>
        <w:spacing w:line="228" w:lineRule="auto"/>
        <w:ind w:firstLine="567"/>
        <w:jc w:val="right"/>
        <w:outlineLvl w:val="0"/>
        <w:rPr>
          <w:rFonts w:ascii="Times New Roman" w:hAnsi="Times New Roman" w:cs="Times New Roman"/>
          <w:sz w:val="28"/>
          <w:szCs w:val="28"/>
        </w:rPr>
      </w:pPr>
      <w:bookmarkStart w:id="7" w:name="_Toc404511781"/>
      <w:bookmarkStart w:id="8" w:name="_Toc404513816"/>
      <w:bookmarkStart w:id="9" w:name="_Toc404513922"/>
      <w:bookmarkStart w:id="10" w:name="_Toc404514447"/>
      <w:bookmarkStart w:id="11" w:name="_Toc404528578"/>
      <w:r w:rsidRPr="00F05F90">
        <w:rPr>
          <w:rFonts w:ascii="Times New Roman" w:hAnsi="Times New Roman" w:cs="Times New Roman"/>
          <w:sz w:val="28"/>
          <w:szCs w:val="28"/>
        </w:rPr>
        <w:t>Табл. 2</w:t>
      </w:r>
      <w:bookmarkEnd w:id="7"/>
      <w:bookmarkEnd w:id="8"/>
      <w:bookmarkEnd w:id="9"/>
      <w:bookmarkEnd w:id="10"/>
      <w:bookmarkEnd w:id="11"/>
    </w:p>
    <w:tbl>
      <w:tblPr>
        <w:tblW w:w="4895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44"/>
        <w:gridCol w:w="1785"/>
        <w:gridCol w:w="845"/>
        <w:gridCol w:w="1084"/>
        <w:gridCol w:w="846"/>
        <w:gridCol w:w="963"/>
        <w:gridCol w:w="975"/>
        <w:gridCol w:w="963"/>
        <w:gridCol w:w="620"/>
        <w:gridCol w:w="801"/>
      </w:tblGrid>
      <w:tr w:rsidR="00F05F90" w:rsidRPr="00F05F90" w:rsidTr="001724F6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анзистор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Р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э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к 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Гц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Ф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с</w:t>
            </w:r>
          </w:p>
        </w:tc>
      </w:tr>
      <w:tr w:rsidR="00F05F90" w:rsidRPr="00F05F90" w:rsidTr="001724F6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6053E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6053E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Т37</w:t>
            </w:r>
            <w:r w:rsidR="00F3166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EE3488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00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EE3488" w:rsidRDefault="00EE3488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30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EE3488" w:rsidRDefault="00EE3488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10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EE3488" w:rsidRDefault="00EE3488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300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EE3488" w:rsidRDefault="00EE3488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60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EE3488" w:rsidRDefault="00EE3488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5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EE3488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EE3488" w:rsidP="00F3166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</w:tr>
    </w:tbl>
    <w:p w:rsidR="00F05F90" w:rsidRPr="00F05F90" w:rsidRDefault="00F05F90" w:rsidP="00F05F90">
      <w:pPr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81485E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ретья цифра из трех последних определяет величину напряжения источника пита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8"/>
        </w:rPr>
        <w:t xml:space="preserve"> (рис. 1), величину действующего значения выходного напряже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полосу пропускания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F05F90" w:rsidRPr="00F05F90" w:rsidRDefault="00F05F90" w:rsidP="00F05F90">
      <w:pPr>
        <w:spacing w:line="228" w:lineRule="auto"/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3</w:t>
      </w:r>
    </w:p>
    <w:tbl>
      <w:tblPr>
        <w:tblW w:w="42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4"/>
        <w:gridCol w:w="1653"/>
        <w:gridCol w:w="2363"/>
        <w:gridCol w:w="1621"/>
        <w:gridCol w:w="2065"/>
      </w:tblGrid>
      <w:tr w:rsidR="00F05F90" w:rsidRPr="00F05F90" w:rsidTr="001724F6">
        <w:trPr>
          <w:trHeight w:val="1066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Источник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ыходно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напряжени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н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ижня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кГц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ерхняя</w:t>
            </w:r>
            <w:r w:rsidR="00E432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</w:tr>
      <w:tr w:rsidR="00F05F90" w:rsidRPr="00F05F90" w:rsidTr="001724F6">
        <w:trPr>
          <w:jc w:val="center"/>
        </w:trPr>
        <w:tc>
          <w:tcPr>
            <w:tcW w:w="2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0458C6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0458C6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F05F90">
              <w:rPr>
                <w:rFonts w:ascii="Times New Roman" w:hAnsi="Times New Roman" w:cs="Times New Roman"/>
                <w:sz w:val="28"/>
              </w:rPr>
              <w:t>2</w:t>
            </w:r>
            <w:r w:rsidR="000458C6">
              <w:rPr>
                <w:rFonts w:ascii="Times New Roman" w:hAnsi="Times New Roman" w:cs="Times New Roman"/>
                <w:sz w:val="28"/>
              </w:rPr>
              <w:t>,4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F05F90">
              <w:rPr>
                <w:rFonts w:ascii="Times New Roman" w:hAnsi="Times New Roman" w:cs="Times New Roman"/>
                <w:sz w:val="28"/>
              </w:rPr>
              <w:t>30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0458C6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</w:tr>
    </w:tbl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76C9" w:rsidRPr="00F05F90" w:rsidRDefault="00F05F90" w:rsidP="00F05FC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ип микросхемы </w:t>
      </w:r>
      <w:r w:rsidRPr="00F05FC1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8"/>
        </w:rPr>
        <w:t>1 операционного усилителя (ОУ) определяется четным или нечетным значением третьей цифры из тре</w:t>
      </w:r>
      <w:r w:rsidR="00F05FC1">
        <w:rPr>
          <w:rFonts w:ascii="Times New Roman" w:hAnsi="Times New Roman" w:cs="Times New Roman"/>
          <w:sz w:val="28"/>
          <w:szCs w:val="28"/>
        </w:rPr>
        <w:t xml:space="preserve">х последних в зачетной книжке. </w:t>
      </w:r>
    </w:p>
    <w:p w:rsidR="00F05F90" w:rsidRPr="00F05F90" w:rsidRDefault="00F05F90" w:rsidP="00F05F90">
      <w:pPr>
        <w:spacing w:line="228" w:lineRule="auto"/>
        <w:ind w:left="6372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4</w:t>
      </w:r>
    </w:p>
    <w:tbl>
      <w:tblPr>
        <w:tblW w:w="4766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53"/>
        <w:gridCol w:w="1861"/>
        <w:gridCol w:w="3256"/>
        <w:gridCol w:w="2307"/>
      </w:tblGrid>
      <w:tr w:rsidR="00F05F90" w:rsidRPr="00F05F90" w:rsidTr="001724F6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етья цифра в зачетной книжке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 ОУ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Частота единичного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иления </w:t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усиления ОУ, дБ</w:t>
            </w:r>
          </w:p>
        </w:tc>
      </w:tr>
      <w:tr w:rsidR="00F05F90" w:rsidRPr="00F05F90" w:rsidTr="001724F6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6876C9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F05F90" w:rsidRPr="00F05F90">
              <w:rPr>
                <w:rFonts w:ascii="Times New Roman" w:hAnsi="Times New Roman" w:cs="Times New Roman"/>
                <w:sz w:val="28"/>
                <w:szCs w:val="28"/>
              </w:rPr>
              <w:t>- четна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P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622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</w:tr>
    </w:tbl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Конденсаторы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>–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выбираются равными 1…5 мкФ.</w:t>
      </w:r>
    </w:p>
    <w:p w:rsidR="00F05F90" w:rsidRPr="00F05FC1" w:rsidRDefault="00F05F90" w:rsidP="00E54C4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lastRenderedPageBreak/>
        <w:t xml:space="preserve">Ток источника сигнала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1 мкА.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3 кОм. </w:t>
      </w:r>
    </w:p>
    <w:p w:rsidR="00F05F90" w:rsidRPr="00F05FC1" w:rsidRDefault="00F05F90" w:rsidP="00CF5A82">
      <w:pPr>
        <w:pStyle w:val="2"/>
        <w:numPr>
          <w:ilvl w:val="0"/>
          <w:numId w:val="44"/>
        </w:numPr>
      </w:pPr>
      <w:bookmarkStart w:id="12" w:name="_Toc404528579"/>
      <w:r w:rsidRPr="00F05FC1">
        <w:t>Описание схемы усилителя</w:t>
      </w:r>
      <w:bookmarkEnd w:id="12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Принципиальная схема усилителя представлена на рис. 1. Усилитель состоит из предварительных каскадов и основного усилителя.</w:t>
      </w:r>
    </w:p>
    <w:p w:rsidR="00F05F90" w:rsidRPr="00F05F90" w:rsidRDefault="00F05F90" w:rsidP="00F05F90">
      <w:pPr>
        <w:tabs>
          <w:tab w:val="left" w:pos="3705"/>
        </w:tabs>
        <w:jc w:val="center"/>
        <w:rPr>
          <w:rFonts w:ascii="Times New Roman" w:hAnsi="Times New Roman" w:cs="Times New Roman"/>
          <w:color w:val="0070C0"/>
          <w:sz w:val="28"/>
          <w:szCs w:val="28"/>
        </w:rPr>
      </w:pPr>
      <w:r w:rsidRPr="00F05F90">
        <w:rPr>
          <w:rFonts w:ascii="Times New Roman" w:hAnsi="Times New Roman" w:cs="Times New Roman"/>
          <w:noProof/>
          <w:color w:val="0070C0"/>
          <w:sz w:val="28"/>
          <w:szCs w:val="28"/>
          <w:lang w:eastAsia="ru-RU"/>
        </w:rPr>
        <w:drawing>
          <wp:inline distT="0" distB="0" distL="0" distR="0" wp14:anchorId="0E784608" wp14:editId="37235C40">
            <wp:extent cx="5791200" cy="2495550"/>
            <wp:effectExtent l="0" t="0" r="0" b="0"/>
            <wp:docPr id="31" name="Рисунок 2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КП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12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13" w:name="_Toc324711287"/>
      <w:bookmarkStart w:id="14" w:name="_Toc404511782"/>
      <w:bookmarkStart w:id="15" w:name="_Toc404513924"/>
      <w:bookmarkStart w:id="16" w:name="_Toc404514449"/>
      <w:bookmarkStart w:id="17" w:name="_Toc404528580"/>
      <w:r w:rsidRPr="00F05FC1">
        <w:rPr>
          <w:rFonts w:ascii="Times New Roman" w:hAnsi="Times New Roman" w:cs="Times New Roman"/>
          <w:i/>
          <w:sz w:val="28"/>
          <w:szCs w:val="28"/>
        </w:rPr>
        <w:t>Рис. 1. Принципиальная схема усилителя</w:t>
      </w:r>
      <w:bookmarkEnd w:id="13"/>
      <w:bookmarkEnd w:id="14"/>
      <w:bookmarkEnd w:id="15"/>
      <w:bookmarkEnd w:id="16"/>
      <w:bookmarkEnd w:id="17"/>
    </w:p>
    <w:p w:rsidR="00F05F90" w:rsidRPr="00F05FC1" w:rsidRDefault="00F05F90" w:rsidP="00F05F90">
      <w:pPr>
        <w:tabs>
          <w:tab w:val="left" w:pos="370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Источником сигнала является ток фотодиод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Даже когда свет падает на фотодиод V1, его внутреннее сопротивление при фототок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4"/>
        </w:rPr>
        <w:t> = 1 мкА остается большим. Вследствие этого источник сигнала является генератором тока. Элементы</w:t>
      </w:r>
      <m:oMath>
        <m:r>
          <w:rPr>
            <w:rFonts w:ascii="Cambria Math" w:hAnsi="Cambria Math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образуют развязывающий фильтр по цепям питания (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).</w:t>
      </w:r>
      <w:r w:rsidRPr="00F05FC1">
        <w:rPr>
          <w:rFonts w:ascii="Times New Roman" w:hAnsi="Times New Roman" w:cs="Times New Roman"/>
          <w:sz w:val="28"/>
          <w:szCs w:val="24"/>
        </w:rPr>
        <w:br/>
      </w:r>
    </w:p>
    <w:p w:rsidR="00E54C4A" w:rsidRPr="00E4325F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В качестве активного элемента первого каскада выбран полевой транзистор, так как он обладает меньшим уровнем собственных шумов. Входная цепь устройства образована входным сопротивлением каскада V2 и суммарной емкостью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</w:rPr>
        <w:t xml:space="preserve">, состоящей из про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Д</w:t>
      </w:r>
      <w:r w:rsidRPr="00F05FC1">
        <w:rPr>
          <w:rFonts w:ascii="Times New Roman" w:hAnsi="Times New Roman" w:cs="Times New Roman"/>
          <w:sz w:val="28"/>
          <w:szCs w:val="24"/>
        </w:rPr>
        <w:t xml:space="preserve"> фотодиода V1, в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вх</w:t>
      </w:r>
      <w:r w:rsidRPr="00F05FC1">
        <w:rPr>
          <w:rFonts w:ascii="Times New Roman" w:hAnsi="Times New Roman" w:cs="Times New Roman"/>
          <w:sz w:val="28"/>
          <w:szCs w:val="24"/>
        </w:rPr>
        <w:t xml:space="preserve"> транзистора V2 и емкости монтажа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м</w:t>
      </w:r>
      <w:r w:rsidRPr="00F05FC1">
        <w:rPr>
          <w:rFonts w:ascii="Times New Roman" w:hAnsi="Times New Roman" w:cs="Times New Roman"/>
          <w:sz w:val="28"/>
          <w:szCs w:val="24"/>
        </w:rPr>
        <w:t xml:space="preserve">. Хот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(входное сопротивление полевого транзистора V2) велико</w:t>
      </w:r>
      <w:r w:rsidR="001377A9">
        <w:rPr>
          <w:rFonts w:ascii="Times New Roman" w:hAnsi="Times New Roman" w:cs="Times New Roman"/>
          <w:sz w:val="28"/>
          <w:szCs w:val="24"/>
        </w:rPr>
        <w:t>(1000Мом)</w:t>
      </w:r>
      <w:r w:rsidRPr="00F05FC1">
        <w:rPr>
          <w:rFonts w:ascii="Times New Roman" w:hAnsi="Times New Roman" w:cs="Times New Roman"/>
          <w:sz w:val="28"/>
          <w:szCs w:val="24"/>
        </w:rPr>
        <w:t xml:space="preserve">, входное сопротивление каскада определяется делителем напряжения на его затворе (параллельным соединением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E4325F">
        <w:rPr>
          <w:rFonts w:ascii="Times New Roman" w:hAnsi="Times New Roman" w:cs="Times New Roman"/>
          <w:i/>
          <w:sz w:val="28"/>
          <w:szCs w:val="24"/>
        </w:rPr>
        <w:t xml:space="preserve">). </w:t>
      </w:r>
      <w:r w:rsidRPr="00E4325F">
        <w:rPr>
          <w:rFonts w:ascii="Times New Roman" w:hAnsi="Times New Roman" w:cs="Times New Roman"/>
          <w:sz w:val="28"/>
          <w:szCs w:val="24"/>
        </w:rPr>
        <w:t xml:space="preserve">Данная входная цепь и будет определять частоту верхнего срез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В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="00E54C4A" w:rsidRPr="00E4325F">
        <w:rPr>
          <w:rFonts w:ascii="Times New Roman" w:hAnsi="Times New Roman" w:cs="Times New Roman"/>
          <w:sz w:val="28"/>
          <w:szCs w:val="24"/>
        </w:rPr>
        <w:t xml:space="preserve">. </w:t>
      </w: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Биполярный транзистор V3, включенный по схеме с общим коллектором (ОК), служит буферным каскадом с большим входным и малым выходным сопротивлениями. Эта схема относится к классу схем с автоматическим смещением. </w:t>
      </w: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Транзистор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включен по схеме с общим эмиттером (ОЭ). Его нагрузкой является делитель напряжения на резистор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обеспечивающий потенциал средней точки однополярного напряжения питания 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 xml:space="preserve"> операционного усилителя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По этой причине должно быть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. Чтобы коэффициент </w:t>
      </w:r>
      <w:r w:rsidRPr="00F05FC1">
        <w:rPr>
          <w:rFonts w:ascii="Times New Roman" w:hAnsi="Times New Roman" w:cs="Times New Roman"/>
          <w:sz w:val="28"/>
          <w:szCs w:val="24"/>
        </w:rPr>
        <w:lastRenderedPageBreak/>
        <w:t xml:space="preserve">усиления каскада н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не снижался из-за шунтирования его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резисторам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их следует выбирать равными 5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.</w:t>
      </w: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Для расширения полосы пропускания в области верхних частот в каскаде ОЭ может быть применена отрицательная обратная связь (ОС) и основанная на ней эмиттерная коррекция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). </w:t>
      </w:r>
      <w:r w:rsidRPr="00992708">
        <w:rPr>
          <w:rFonts w:ascii="Times New Roman" w:hAnsi="Times New Roman" w:cs="Times New Roman"/>
          <w:sz w:val="28"/>
          <w:szCs w:val="24"/>
        </w:rPr>
        <w:t xml:space="preserve">В области нижних частот АЧХ определяется разделитель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6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7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8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блокировоч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>,</w:t>
      </w:r>
      <w:r w:rsidRPr="00F05FC1">
        <w:rPr>
          <w:rFonts w:ascii="Times New Roman" w:hAnsi="Times New Roman" w:cs="Times New Roman"/>
          <w:sz w:val="28"/>
          <w:szCs w:val="24"/>
        </w:rPr>
        <w:t xml:space="preserve"> устраняющими местную обратную связь по сигналу.</w:t>
      </w: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Основное усиление сигнала по напряжению выполняет ОУ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>1. Операц</w:t>
      </w:r>
      <w:r w:rsidR="00A4018E">
        <w:rPr>
          <w:rFonts w:ascii="Times New Roman" w:hAnsi="Times New Roman" w:cs="Times New Roman"/>
          <w:sz w:val="28"/>
          <w:szCs w:val="24"/>
        </w:rPr>
        <w:t>ионный усилитель должен довест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ыходное напряжение  на средней частоте до заданного (действующего значения)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Pr="00F05FC1">
        <w:rPr>
          <w:rFonts w:ascii="Times New Roman" w:hAnsi="Times New Roman" w:cs="Times New Roman"/>
          <w:sz w:val="28"/>
          <w:szCs w:val="24"/>
        </w:rPr>
        <w:t xml:space="preserve"> (табл.3). Сигнал подаётся на неинвертирующий вход. На этот же вход подаётся</w:t>
      </w:r>
      <w:r w:rsidR="00A4018E">
        <w:rPr>
          <w:rFonts w:ascii="Times New Roman" w:hAnsi="Times New Roman" w:cs="Times New Roman"/>
          <w:sz w:val="28"/>
          <w:szCs w:val="24"/>
        </w:rPr>
        <w:t xml:space="preserve"> напряжение смещения с делителя</w:t>
      </w:r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2</w:t>
      </w:r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3</w:t>
      </w:r>
      <w:r w:rsidRPr="00F05FC1">
        <w:rPr>
          <w:rFonts w:ascii="Times New Roman" w:hAnsi="Times New Roman" w:cs="Times New Roman"/>
          <w:sz w:val="28"/>
          <w:szCs w:val="24"/>
        </w:rPr>
        <w:t>. Оно необходимо для получения симметричного питания ОУ в схеме с однополярным источником 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="00BC78C3">
        <w:rPr>
          <w:rFonts w:ascii="Times New Roman" w:hAnsi="Times New Roman" w:cs="Times New Roman"/>
          <w:sz w:val="28"/>
          <w:szCs w:val="24"/>
          <w:vertAlign w:val="subscript"/>
        </w:rPr>
        <w:t>.</w:t>
      </w:r>
    </w:p>
    <w:p w:rsid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BC78C3" w:rsidRDefault="00BC78C3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Pr="00F05FC1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CF5A82">
      <w:pPr>
        <w:pStyle w:val="2"/>
        <w:numPr>
          <w:ilvl w:val="0"/>
          <w:numId w:val="44"/>
        </w:numPr>
      </w:pPr>
      <w:bookmarkStart w:id="18" w:name="_Toc404528581"/>
      <w:r w:rsidRPr="00F05FC1">
        <w:lastRenderedPageBreak/>
        <w:t>Расчет основных параметров усилителя и элементов принципиальной схемы</w:t>
      </w:r>
      <w:bookmarkEnd w:id="18"/>
    </w:p>
    <w:p w:rsidR="00F05F90" w:rsidRPr="00F05FC1" w:rsidRDefault="00CF5A82" w:rsidP="00D9083B">
      <w:pPr>
        <w:pStyle w:val="2"/>
        <w:numPr>
          <w:ilvl w:val="1"/>
          <w:numId w:val="47"/>
        </w:numPr>
      </w:pPr>
      <w:bookmarkStart w:id="19" w:name="_Toc404528582"/>
      <w:r w:rsidRPr="00CF5A82">
        <w:t xml:space="preserve"> </w:t>
      </w:r>
      <w:r w:rsidR="00F05F90" w:rsidRPr="00F05FC1">
        <w:t>Расчет элементов схемы по постоянному току</w:t>
      </w:r>
      <w:bookmarkEnd w:id="19"/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. 2, где показаны только те элементы схемы, по которым протекают постоянные токи. </w:t>
      </w:r>
      <w:r w:rsidRPr="00F05F90">
        <w:rPr>
          <w:rFonts w:ascii="Times New Roman" w:hAnsi="Times New Roman" w:cs="Times New Roman"/>
          <w:sz w:val="28"/>
          <w:szCs w:val="28"/>
        </w:rPr>
        <w:br/>
      </w:r>
    </w:p>
    <w:p w:rsidR="00F05F90" w:rsidRPr="00F05F90" w:rsidRDefault="00F05F90" w:rsidP="00F05F90">
      <w:pPr>
        <w:tabs>
          <w:tab w:val="left" w:pos="375"/>
          <w:tab w:val="left" w:pos="31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96D7B1" wp14:editId="4FDD9657">
            <wp:extent cx="5705475" cy="2705100"/>
            <wp:effectExtent l="0" t="0" r="9525" b="0"/>
            <wp:docPr id="5" name="Рисунок 5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21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20" w:name="_Toc324711289"/>
      <w:bookmarkStart w:id="21" w:name="_Toc404511783"/>
      <w:bookmarkStart w:id="22" w:name="_Toc404513927"/>
      <w:bookmarkStart w:id="23" w:name="_Toc404514452"/>
      <w:bookmarkStart w:id="24" w:name="_Toc404528583"/>
      <w:r w:rsidRPr="00F05FC1">
        <w:rPr>
          <w:rFonts w:ascii="Times New Roman" w:hAnsi="Times New Roman" w:cs="Times New Roman"/>
          <w:i/>
          <w:sz w:val="28"/>
          <w:szCs w:val="28"/>
        </w:rPr>
        <w:t>Рис. 2. Схема транзисторной части усилителя по постоянному току</w:t>
      </w:r>
      <w:bookmarkEnd w:id="20"/>
      <w:bookmarkEnd w:id="21"/>
      <w:bookmarkEnd w:id="22"/>
      <w:bookmarkEnd w:id="23"/>
      <w:bookmarkEnd w:id="24"/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 связи с тем, что конденсаторы не пропускают постоянный ток, рис. 2 представляется состоящим из трех независимых фрагментов схемы: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фотодиод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, </w:t>
      </w:r>
      <w:r w:rsidRPr="00F05FC1">
        <w:rPr>
          <w:rFonts w:ascii="Times New Roman" w:hAnsi="Times New Roman" w:cs="Times New Roman"/>
          <w:sz w:val="28"/>
          <w:szCs w:val="28"/>
          <w:u w:val="single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 xml:space="preserve"> полевым транзистор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биполярными транзисторами</w:t>
      </w:r>
      <w:r w:rsidRPr="00F05FC1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083B" w:rsidRDefault="00D9083B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083B" w:rsidRPr="00F05F90" w:rsidRDefault="00D9083B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D9083B" w:rsidP="00CF5A82">
      <w:pPr>
        <w:pStyle w:val="2"/>
        <w:rPr>
          <w:i/>
        </w:rPr>
      </w:pPr>
      <w:bookmarkStart w:id="25" w:name="_Toc324711290"/>
      <w:bookmarkStart w:id="26" w:name="_Toc404511784"/>
      <w:bookmarkStart w:id="27" w:name="_Toc404528584"/>
      <w:r>
        <w:lastRenderedPageBreak/>
        <w:t>3.1.1</w:t>
      </w:r>
      <w:r w:rsidR="00CF5A82" w:rsidRPr="00CF5A82">
        <w:t xml:space="preserve"> </w:t>
      </w:r>
      <w:r w:rsidR="00F05F90" w:rsidRPr="00F05F90">
        <w:t xml:space="preserve">Предварительный расчет резисторов диода </w:t>
      </w:r>
      <w:r w:rsidR="00F05F90" w:rsidRPr="00F05F90">
        <w:rPr>
          <w:lang w:val="en-US"/>
        </w:rPr>
        <w:t>V</w:t>
      </w:r>
      <w:r w:rsidR="00F05F90" w:rsidRPr="00F05F90">
        <w:t>1</w:t>
      </w:r>
      <w:bookmarkEnd w:id="25"/>
      <w:bookmarkEnd w:id="26"/>
      <w:bookmarkEnd w:id="27"/>
    </w:p>
    <w:p w:rsidR="00F05F90" w:rsidRPr="00F05F90" w:rsidRDefault="00F05F90" w:rsidP="00F05F90">
      <w:pPr>
        <w:rPr>
          <w:rFonts w:ascii="Times New Roman" w:hAnsi="Times New Roman" w:cs="Times New Roman"/>
          <w:sz w:val="28"/>
          <w:szCs w:val="28"/>
        </w:rPr>
      </w:pP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32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Параметры фотодиода V1-ФДК-227: рабочее напряжение </w:t>
      </w:r>
      <w:r w:rsidRPr="00F05FC1">
        <w:rPr>
          <w:rFonts w:ascii="Times New Roman" w:hAnsi="Times New Roman" w:cs="Times New Roman"/>
          <w:i/>
          <w:sz w:val="28"/>
          <w:szCs w:val="28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раб</w:t>
      </w:r>
      <w:r w:rsidRPr="00F05FC1">
        <w:rPr>
          <w:rFonts w:ascii="Times New Roman" w:hAnsi="Times New Roman" w:cs="Times New Roman"/>
          <w:sz w:val="28"/>
          <w:szCs w:val="28"/>
        </w:rPr>
        <w:t xml:space="preserve"> = 10 В, темновой ток </w:t>
      </w:r>
      <w:r w:rsidRPr="00F05FC1">
        <w:rPr>
          <w:rFonts w:ascii="Times New Roman" w:hAnsi="Times New Roman" w:cs="Times New Roman"/>
          <w:i/>
          <w:sz w:val="28"/>
          <w:szCs w:val="28"/>
        </w:rPr>
        <w:t>I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= 0,1 мкА, амплитуда фототока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3765D">
        <w:rPr>
          <w:rFonts w:ascii="Times New Roman" w:hAnsi="Times New Roman" w:cs="Times New Roman"/>
          <w:sz w:val="28"/>
          <w:szCs w:val="28"/>
        </w:rPr>
        <w:t xml:space="preserve"> = 1</w:t>
      </w:r>
      <w:r w:rsidRPr="00F05FC1">
        <w:rPr>
          <w:rFonts w:ascii="Times New Roman" w:hAnsi="Times New Roman" w:cs="Times New Roman"/>
          <w:sz w:val="28"/>
          <w:szCs w:val="28"/>
        </w:rPr>
        <w:t xml:space="preserve"> мкА</w:t>
      </w:r>
      <w:r w:rsidRPr="00F05FC1">
        <w:rPr>
          <w:rFonts w:ascii="Times New Roman" w:hAnsi="Times New Roman" w:cs="Times New Roman"/>
          <w:sz w:val="32"/>
          <w:szCs w:val="28"/>
        </w:rPr>
        <w:t>.</w:t>
      </w:r>
    </w:p>
    <w:p w:rsidR="00F05F90" w:rsidRPr="00F05F90" w:rsidRDefault="00F05F90" w:rsidP="00E54C4A">
      <w:pPr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</w:p>
    <w:p w:rsid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5FC1" w:rsidRPr="00F05F90" w:rsidRDefault="00F13FD4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15050" cy="3067050"/>
            <wp:effectExtent l="0" t="0" r="0" b="0"/>
            <wp:docPr id="4" name="Рисунок 1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Рис.2.Принципиальная схема цепей питания фотодиода (слева) и его типовая вольт-амперная характеристика (справа).</w:t>
      </w:r>
    </w:p>
    <w:p w:rsidR="00F05F90" w:rsidRPr="00F05FC1" w:rsidRDefault="00F05F90" w:rsidP="00F05F90">
      <w:pPr>
        <w:rPr>
          <w:rFonts w:ascii="Times New Roman" w:hAnsi="Times New Roman" w:cs="Times New Roman"/>
          <w:sz w:val="32"/>
          <w:szCs w:val="28"/>
          <w:lang w:eastAsia="ru-RU"/>
        </w:rPr>
      </w:pPr>
      <w:r w:rsidRPr="00F05FC1">
        <w:rPr>
          <w:rFonts w:ascii="Times New Roman" w:hAnsi="Times New Roman" w:cs="Times New Roman"/>
          <w:sz w:val="32"/>
          <w:szCs w:val="28"/>
          <w:lang w:eastAsia="ru-RU"/>
        </w:rPr>
        <w:tab/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Обратное смещение на фотодиод подается для вывода его в линейную область ВАХ. Одновременно с этим увеличение напряжения </w:t>
      </w:r>
      <w:r w:rsidRPr="00F05FC1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 уменьшает проходную емкость фотодиода.</w:t>
      </w:r>
    </w:p>
    <w:p w:rsidR="00F05F90" w:rsidRPr="0093765D" w:rsidRDefault="00F05F90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берем напряжение 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, так, что бы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E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и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раб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.</w:t>
      </w:r>
      <w:bookmarkStart w:id="28" w:name="_Toc275694719"/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= 6 В</w:t>
      </w:r>
      <w:bookmarkStart w:id="29" w:name="_Toc275694720"/>
      <w:bookmarkEnd w:id="28"/>
      <w:r w:rsidRPr="0093765D">
        <w:rPr>
          <w:rFonts w:ascii="Times New Roman" w:hAnsi="Times New Roman" w:cs="Times New Roman"/>
          <w:sz w:val="28"/>
          <w:szCs w:val="28"/>
          <w:lang w:eastAsia="ru-RU"/>
        </w:rPr>
        <w:t>. Тогда на резисторах (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+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) должно быть падение напряжения равное</w:t>
      </w:r>
      <w:bookmarkEnd w:id="29"/>
      <w:r w:rsidR="0093765D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5pt;height:19pt" o:ole="">
            <v:imagedata r:id="rId26" o:title=""/>
          </v:shape>
          <o:OLEObject Type="Embed" ProgID="Equation.3" ShapeID="_x0000_i1025" DrawAspect="Content" ObjectID="_1572970810" r:id="rId27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</w:rPr>
        <w:t xml:space="preserve">Задав напряжение на аноде </w:t>
      </w:r>
      <w:r w:rsidR="0093765D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940" w:dyaOrig="360">
          <v:shape id="_x0000_i1026" type="#_x0000_t75" style="width:146.7pt;height:19pt" o:ole="">
            <v:imagedata r:id="rId28" o:title=""/>
          </v:shape>
          <o:OLEObject Type="Embed" ProgID="Equation.3" ShapeID="_x0000_i1026" DrawAspect="Content" ObjectID="_1572970811" r:id="rId29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определяем по закону Кирхгофа напряжение на катоде </w:t>
      </w:r>
      <w:r w:rsidR="0093765D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3060" w:dyaOrig="360">
          <v:shape id="_x0000_i1027" type="#_x0000_t75" style="width:152.15pt;height:19pt" o:ole="">
            <v:imagedata r:id="rId30" o:title=""/>
          </v:shape>
          <o:OLEObject Type="Embed" ProgID="Equation.3" ShapeID="_x0000_i1027" DrawAspect="Content" ObjectID="_1572970812" r:id="rId31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Теперь, зная фототок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40" w:dyaOrig="330">
          <v:shape id="_x0000_i1028" type="#_x0000_t75" style="width:12.9pt;height:15.6pt" o:ole="">
            <v:imagedata r:id="rId32" o:title=""/>
          </v:shape>
          <o:OLEObject Type="Embed" ProgID="Equation.3" ShapeID="_x0000_i1028" DrawAspect="Content" ObjectID="_1572970813" r:id="rId33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м сопротивление резисторов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29" type="#_x0000_t75" style="width:15.6pt;height:15.6pt" o:ole="">
            <v:imagedata r:id="rId34" o:title=""/>
          </v:shape>
          <o:OLEObject Type="Embed" ProgID="Equation.3" ShapeID="_x0000_i1029" DrawAspect="Content" ObjectID="_1572970814" r:id="rId35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0" type="#_x0000_t75" style="width:15.6pt;height:15.6pt" o:ole="">
            <v:imagedata r:id="rId36" o:title=""/>
          </v:shape>
          <o:OLEObject Type="Embed" ProgID="Equation.3" ShapeID="_x0000_i1030" DrawAspect="Content" ObjectID="_1572970815" r:id="rId37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:rsidR="00F05F90" w:rsidRPr="00F05F90" w:rsidRDefault="0093765D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2980" w:dyaOrig="700">
          <v:shape id="_x0000_i1031" type="#_x0000_t75" style="width:148.75pt;height:35.3pt" o:ole="">
            <v:imagedata r:id="rId38" o:title=""/>
          </v:shape>
          <o:OLEObject Type="Embed" ProgID="Equation.3" ShapeID="_x0000_i1031" DrawAspect="Content" ObjectID="_1572970816" r:id="rId39"/>
        </w:object>
      </w:r>
      <w:r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="000F1E66">
        <w:rPr>
          <w:rFonts w:ascii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519" w:dyaOrig="700">
          <v:shape id="_x0000_i1032" type="#_x0000_t75" style="width:177.95pt;height:35.3pt" o:ole="">
            <v:imagedata r:id="rId40" o:title=""/>
          </v:shape>
          <o:OLEObject Type="Embed" ProgID="Equation.3" ShapeID="_x0000_i1032" DrawAspect="Content" ObjectID="_1572970817" r:id="rId41"/>
        </w:object>
      </w:r>
      <w:r w:rsidR="00F05F90"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анные сопротивления резисторов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3" type="#_x0000_t75" style="width:15.6pt;height:15.6pt" o:ole="">
            <v:imagedata r:id="rId34" o:title=""/>
          </v:shape>
          <o:OLEObject Type="Embed" ProgID="Equation.3" ShapeID="_x0000_i1033" DrawAspect="Content" ObjectID="_1572970818" r:id="rId42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4" type="#_x0000_t75" style="width:15.6pt;height:15.6pt" o:ole="">
            <v:imagedata r:id="rId36" o:title=""/>
          </v:shape>
          <o:OLEObject Type="Embed" ProgID="Equation.3" ShapeID="_x0000_i1034" DrawAspect="Content" ObjectID="_1572970819" r:id="rId43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>необходимо выбрать в соответствии с рядом номинальных значений (Рис.3.)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2DD56CF" wp14:editId="0057F674">
            <wp:extent cx="6051137" cy="828675"/>
            <wp:effectExtent l="0" t="0" r="6985" b="0"/>
            <wp:docPr id="3" name="Рисунок 3" descr="Описание: 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Копия 0 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222" cy="83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CF5A82" w:rsidRDefault="00F05F90" w:rsidP="00F05F90">
      <w:pPr>
        <w:jc w:val="center"/>
        <w:outlineLvl w:val="0"/>
        <w:rPr>
          <w:rFonts w:ascii="Times New Roman" w:hAnsi="Times New Roman" w:cs="Times New Roman"/>
          <w:sz w:val="18"/>
          <w:szCs w:val="16"/>
          <w:lang w:eastAsia="ru-RU"/>
        </w:rPr>
      </w:pPr>
      <w:r w:rsidRPr="00CF5A82">
        <w:rPr>
          <w:rFonts w:ascii="Times New Roman" w:hAnsi="Times New Roman" w:cs="Times New Roman"/>
          <w:sz w:val="18"/>
          <w:szCs w:val="16"/>
          <w:lang w:eastAsia="ru-RU"/>
        </w:rPr>
        <w:t>Рис.3. Ряд номинальных значений</w:t>
      </w:r>
    </w:p>
    <w:p w:rsidR="00F05F90" w:rsidRPr="0093765D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Получаем  </w:t>
      </w:r>
      <w:r w:rsidR="0093765D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359" w:dyaOrig="340">
          <v:shape id="_x0000_i1035" type="#_x0000_t75" style="width:78.8pt;height:19pt" o:ole="">
            <v:imagedata r:id="rId45" o:title=""/>
          </v:shape>
          <o:OLEObject Type="Embed" ProgID="Equation.3" ShapeID="_x0000_i1035" DrawAspect="Content" ObjectID="_1572970820" r:id="rId46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,</w:t>
      </w:r>
      <w:r w:rsidR="0093765D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420" w:dyaOrig="340">
          <v:shape id="_x0000_i1036" type="#_x0000_t75" style="width:84.25pt;height:19.7pt" o:ole="">
            <v:imagedata r:id="rId47" o:title=""/>
          </v:shape>
          <o:OLEObject Type="Embed" ProgID="Equation.3" ShapeID="_x0000_i1036" DrawAspect="Content" ObjectID="_1572970821" r:id="rId48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>На рис.2. (справа) показана точка А с координатами (</w:t>
      </w:r>
      <w:r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690" w:dyaOrig="375">
          <v:shape id="_x0000_i1037" type="#_x0000_t75" style="width:33.95pt;height:19pt" o:ole="">
            <v:imagedata r:id="rId49" o:title=""/>
          </v:shape>
          <o:OLEObject Type="Embed" ProgID="Equation.3" ShapeID="_x0000_i1037" DrawAspect="Content" ObjectID="_1572970822" r:id="rId50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),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з чего следует, что сопротивление фотодиода постоянному току в этой точке </w:t>
      </w:r>
      <w:r w:rsidR="00CD4DB7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879" w:dyaOrig="700">
          <v:shape id="_x0000_i1038" type="#_x0000_t75" style="width:194.25pt;height:35.3pt" o:ole="">
            <v:imagedata r:id="rId51" o:title=""/>
          </v:shape>
          <o:OLEObject Type="Embed" ProgID="Equation.3" ShapeID="_x0000_i1038" DrawAspect="Content" ObjectID="_1572970823" r:id="rId52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    </w:t>
      </w:r>
    </w:p>
    <w:p w:rsidR="00CF5A82" w:rsidRDefault="00CF5A82" w:rsidP="00CF5A82">
      <w:pPr>
        <w:pStyle w:val="2"/>
        <w:rPr>
          <w:rFonts w:eastAsiaTheme="minorHAnsi"/>
        </w:rPr>
      </w:pPr>
      <w:bookmarkStart w:id="30" w:name="_Toc404528585"/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E01B81" w:rsidRDefault="00E01B81" w:rsidP="00CF5A82">
      <w:pPr>
        <w:pStyle w:val="2"/>
        <w:rPr>
          <w:rFonts w:eastAsiaTheme="minorHAnsi"/>
          <w:lang w:eastAsia="ar-SA"/>
        </w:rPr>
      </w:pPr>
    </w:p>
    <w:p w:rsidR="00E01B81" w:rsidRDefault="00E01B81" w:rsidP="00E01B81">
      <w:pPr>
        <w:rPr>
          <w:lang w:eastAsia="ar-SA"/>
        </w:rPr>
      </w:pPr>
    </w:p>
    <w:p w:rsidR="00E01B81" w:rsidRPr="00E01B81" w:rsidRDefault="00E01B81" w:rsidP="00E01B81">
      <w:pPr>
        <w:rPr>
          <w:lang w:eastAsia="ar-SA"/>
        </w:rPr>
      </w:pPr>
    </w:p>
    <w:p w:rsidR="00F05F90" w:rsidRPr="00CF5A82" w:rsidRDefault="00CF5A82" w:rsidP="00CF5A82">
      <w:pPr>
        <w:pStyle w:val="2"/>
        <w:rPr>
          <w:color w:val="C00000"/>
        </w:rPr>
      </w:pPr>
      <w:r>
        <w:rPr>
          <w:rFonts w:eastAsiaTheme="minorHAnsi"/>
          <w:lang w:eastAsia="ar-SA"/>
        </w:rPr>
        <w:lastRenderedPageBreak/>
        <w:t>3</w:t>
      </w:r>
      <w:r w:rsidRPr="00CF5A82">
        <w:rPr>
          <w:rFonts w:eastAsiaTheme="minorHAnsi"/>
          <w:lang w:eastAsia="ar-SA"/>
        </w:rPr>
        <w:t>.1.2 П</w:t>
      </w:r>
      <w:r w:rsidR="00F05F90" w:rsidRPr="00F05F90">
        <w:t xml:space="preserve">редварительный расчет по постоянному току каскада </w:t>
      </w:r>
      <w:r w:rsidR="00F05F90" w:rsidRPr="00F05F90">
        <w:br/>
        <w:t xml:space="preserve">на полевом транзисторе </w:t>
      </w:r>
      <w:r w:rsidR="00F05F90" w:rsidRPr="00CF5A82">
        <w:rPr>
          <w:lang w:val="en-US"/>
        </w:rPr>
        <w:t>V</w:t>
      </w:r>
      <w:r w:rsidR="00F05F90" w:rsidRPr="00F05F90">
        <w:t>2</w:t>
      </w:r>
      <w:bookmarkEnd w:id="30"/>
    </w:p>
    <w:p w:rsidR="00F05F90" w:rsidRPr="00F05F90" w:rsidRDefault="00B50AAF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ый транзистор КП307 имеет свои справочные данные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: ток стока начальный </w:t>
      </w:r>
      <w:r w:rsidR="00F05F90"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; максимальную крутизну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/В; напряжение отсечки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В. 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ругие показатели полагаем одинаковыми: емкость затвор–исток </w:t>
      </w:r>
      <w:r w:rsidRPr="00F05F90">
        <w:rPr>
          <w:rFonts w:ascii="Times New Roman" w:hAnsi="Times New Roman" w:cs="Times New Roman"/>
          <w:sz w:val="28"/>
          <w:szCs w:val="28"/>
        </w:rPr>
        <w:br/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5 пФ, емкость проходная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,5 пФ; ток утечки затвор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F05F90">
        <w:rPr>
          <w:rFonts w:ascii="Times New Roman" w:hAnsi="Times New Roman" w:cs="Times New Roman"/>
          <w:sz w:val="28"/>
          <w:szCs w:val="28"/>
        </w:rPr>
        <w:t xml:space="preserve">=1 нА; сопротивл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F05F90">
        <w:rPr>
          <w:rFonts w:ascii="Times New Roman" w:hAnsi="Times New Roman" w:cs="Times New Roman"/>
          <w:sz w:val="28"/>
          <w:szCs w:val="28"/>
        </w:rPr>
        <w:t>= 1000 МОм.</w:t>
      </w:r>
      <w:r w:rsidR="001377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377A9" w:rsidRPr="00F05F90" w:rsidRDefault="001377A9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опротивление затвор-исток очень велико для рассматриваемой схемы, то оно не будет учитываться в эквивалентной модели полевого транзистора по переменному сигналу</w:t>
      </w:r>
      <w:r w:rsidR="003E06D5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нципиальная схема каскада на полевом транзисторе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2 по постоянному току представлена на рис. 4. Для заданного типа полевого транзистора вычертим свою вольт-амперную характеристику, используя известные соотноше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 нач</w:t>
      </w:r>
      <w:r w:rsidRPr="00F05F90">
        <w:rPr>
          <w:rFonts w:ascii="Times New Roman" w:hAnsi="Times New Roman" w:cs="Times New Roman"/>
          <w:sz w:val="28"/>
          <w:szCs w:val="28"/>
        </w:rPr>
        <w:t xml:space="preserve">· (1 –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ЗИ </w:t>
      </w:r>
      <w:r w:rsidRPr="00F05F90">
        <w:rPr>
          <w:rFonts w:ascii="Times New Roman" w:hAnsi="Times New Roman" w:cs="Times New Roman"/>
          <w:sz w:val="28"/>
          <w:szCs w:val="28"/>
        </w:rPr>
        <w:t xml:space="preserve">/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 xml:space="preserve"> (рис. 4).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042700" wp14:editId="3C591879">
            <wp:extent cx="3581400" cy="2000250"/>
            <wp:effectExtent l="0" t="0" r="0" b="0"/>
            <wp:docPr id="2" name="Рисунок 2" descr="Описание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0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4. Типовая вольт-амперная характеристика полевого транзистора с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n</w:t>
      </w:r>
      <w:r w:rsidRPr="00F05F90">
        <w:rPr>
          <w:rFonts w:ascii="Times New Roman" w:hAnsi="Times New Roman" w:cs="Times New Roman"/>
          <w:i/>
          <w:sz w:val="24"/>
          <w:szCs w:val="28"/>
        </w:rPr>
        <w:t>-каналом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сначала необходимо рассчитать точку покоя полевого транзистора V2 исходя из его параметров: начального тока стока </w:t>
      </w:r>
      <w:r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максимальной крутизн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напряжения отсечки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ыбираем напряж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1 В. </w:t>
      </w:r>
    </w:p>
    <w:p w:rsidR="00F05F90" w:rsidRPr="0096030F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030F">
        <w:rPr>
          <w:rFonts w:ascii="Times New Roman" w:hAnsi="Times New Roman" w:cs="Times New Roman"/>
          <w:sz w:val="28"/>
          <w:szCs w:val="28"/>
        </w:rPr>
        <w:t xml:space="preserve">Затем определяем ток покоя стока </w:t>
      </w:r>
    </w:p>
    <w:p w:rsidR="00F05F90" w:rsidRPr="00896311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96311">
        <w:rPr>
          <w:rFonts w:ascii="Times New Roman" w:hAnsi="Times New Roman" w:cs="Times New Roman"/>
          <w:sz w:val="28"/>
          <w:szCs w:val="28"/>
        </w:rPr>
        <w:t xml:space="preserve"> = </w:t>
      </w: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896311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896311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i/>
          <w:sz w:val="28"/>
          <w:szCs w:val="28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896311">
        <w:rPr>
          <w:rFonts w:ascii="Times New Roman" w:hAnsi="Times New Roman" w:cs="Times New Roman"/>
          <w:sz w:val="28"/>
          <w:szCs w:val="28"/>
        </w:rPr>
        <w:t xml:space="preserve">)²= </w:t>
      </w:r>
      <m:oMath>
        <m:r>
          <w:rPr>
            <w:rFonts w:ascii="Cambria Math" w:hAnsi="Cambria Math" w:cs="Times New Roman"/>
            <w:sz w:val="28"/>
            <w:szCs w:val="28"/>
          </w:rPr>
          <m:t>10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*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96311" w:rsidRPr="00896311">
        <w:rPr>
          <w:rFonts w:ascii="Times New Roman" w:hAnsi="Times New Roman" w:cs="Times New Roman"/>
          <w:sz w:val="28"/>
          <w:szCs w:val="28"/>
        </w:rPr>
        <w:t xml:space="preserve"> = 3.</w:t>
      </w:r>
      <w:r w:rsidRPr="00896311">
        <w:rPr>
          <w:rFonts w:ascii="Times New Roman" w:hAnsi="Times New Roman" w:cs="Times New Roman"/>
          <w:sz w:val="28"/>
          <w:szCs w:val="28"/>
        </w:rPr>
        <w:t>6 мА</w:t>
      </w:r>
    </w:p>
    <w:p w:rsidR="00F05F90" w:rsidRPr="0089631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sz w:val="28"/>
          <w:szCs w:val="28"/>
        </w:rPr>
        <w:lastRenderedPageBreak/>
        <w:t xml:space="preserve">и крутизну </w:t>
      </w:r>
    </w:p>
    <w:p w:rsidR="00F05F90" w:rsidRPr="00CC6E38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CC6E38">
        <w:rPr>
          <w:rFonts w:ascii="Times New Roman" w:hAnsi="Times New Roman" w:cs="Times New Roman"/>
          <w:sz w:val="28"/>
          <w:szCs w:val="28"/>
        </w:rPr>
        <w:t xml:space="preserve"> =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963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CC6E38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CC6E38">
        <w:rPr>
          <w:rFonts w:ascii="Times New Roman" w:hAnsi="Times New Roman" w:cs="Times New Roman"/>
          <w:sz w:val="28"/>
          <w:szCs w:val="28"/>
        </w:rPr>
        <w:t xml:space="preserve">/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CC6E38">
        <w:rPr>
          <w:rFonts w:ascii="Times New Roman" w:hAnsi="Times New Roman" w:cs="Times New Roman"/>
          <w:sz w:val="28"/>
          <w:szCs w:val="28"/>
        </w:rPr>
        <w:t xml:space="preserve">)= </w:t>
      </w:r>
      <m:oMath>
        <m:r>
          <w:rPr>
            <w:rFonts w:ascii="Cambria Math" w:hAnsi="Cambria Math" w:cs="Times New Roman"/>
            <w:sz w:val="28"/>
            <w:szCs w:val="28"/>
          </w:rPr>
          <m:t>15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,5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896311" w:rsidRPr="00CC6E38">
        <w:rPr>
          <w:rFonts w:ascii="Times New Roman" w:hAnsi="Times New Roman" w:cs="Times New Roman"/>
          <w:sz w:val="28"/>
          <w:szCs w:val="28"/>
        </w:rPr>
        <w:t>= 9</w:t>
      </w:r>
      <w:r w:rsidRPr="00CC6E38">
        <w:rPr>
          <w:rFonts w:ascii="Times New Roman" w:hAnsi="Times New Roman" w:cs="Times New Roman"/>
          <w:sz w:val="28"/>
          <w:szCs w:val="28"/>
        </w:rPr>
        <w:t xml:space="preserve"> </w:t>
      </w:r>
      <w:r w:rsidRPr="00896311">
        <w:rPr>
          <w:rFonts w:ascii="Times New Roman" w:hAnsi="Times New Roman" w:cs="Times New Roman"/>
          <w:sz w:val="28"/>
          <w:szCs w:val="28"/>
        </w:rPr>
        <w:t>мА</w:t>
      </w:r>
      <w:r w:rsidRPr="00CC6E38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sz w:val="28"/>
          <w:szCs w:val="28"/>
        </w:rPr>
        <w:t>В</w:t>
      </w:r>
      <w:r w:rsidRPr="00CC6E38">
        <w:rPr>
          <w:rFonts w:ascii="Times New Roman" w:hAnsi="Times New Roman" w:cs="Times New Roman"/>
          <w:sz w:val="28"/>
          <w:szCs w:val="28"/>
        </w:rPr>
        <w:t>.</w:t>
      </w:r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4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Как правило, выбирают напряжение на истоке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0.2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2.2 В</m:t>
        </m:r>
      </m:oMath>
    </w:p>
    <w:p w:rsidR="00F05F90" w:rsidRPr="00B50AAF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  <w:highlight w:val="yellow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  <w:t>а напряжение сток-исток: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5.5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Тогда напряжение на стоке равно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2.2+5.5=7.7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Отсюда сопротивления резисторов в цепи истока и стока</w:t>
      </w:r>
    </w:p>
    <w:p w:rsidR="00F05F90" w:rsidRPr="000F6D8D" w:rsidRDefault="00315D73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И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.2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3.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 =611 Ом         </m:t>
          </m:r>
        </m:oMath>
      </m:oMathPara>
    </w:p>
    <w:p w:rsidR="00F05F90" w:rsidRPr="000F6D8D" w:rsidRDefault="00315D73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1-7.7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3.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 =916 Ом</m:t>
          </m:r>
        </m:oMath>
      </m:oMathPara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В соответствии с номинальным рядом (</w:t>
      </w:r>
      <w:r w:rsidRPr="000F6D8D">
        <w:rPr>
          <w:rFonts w:ascii="Times New Roman" w:hAnsi="Times New Roman" w:cs="Times New Roman"/>
          <w:sz w:val="28"/>
          <w:szCs w:val="28"/>
        </w:rPr>
        <w:t xml:space="preserve">± 5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и </m:t>
        </m:r>
      </m:oMath>
      <w:r w:rsidRPr="000F6D8D">
        <w:rPr>
          <w:rFonts w:ascii="Times New Roman" w:hAnsi="Times New Roman" w:cs="Times New Roman"/>
          <w:sz w:val="28"/>
          <w:szCs w:val="28"/>
        </w:rPr>
        <w:t xml:space="preserve">± 10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0F6D8D">
        <w:rPr>
          <w:rFonts w:ascii="Times New Roman" w:hAnsi="Times New Roman" w:cs="Times New Roman"/>
          <w:spacing w:val="-2"/>
          <w:sz w:val="28"/>
          <w:szCs w:val="28"/>
        </w:rPr>
        <w:t>):</w:t>
      </w:r>
    </w:p>
    <w:p w:rsidR="00F05F90" w:rsidRPr="000F6D8D" w:rsidRDefault="00315D73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620 Ом                  </m:t>
          </m:r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910 Ом</m:t>
          </m:r>
        </m:oMath>
      </m:oMathPara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6D8D">
        <w:rPr>
          <w:rFonts w:ascii="Times New Roman" w:hAnsi="Times New Roman" w:cs="Times New Roman"/>
          <w:sz w:val="28"/>
          <w:szCs w:val="28"/>
        </w:rPr>
        <w:t>Напряжение на затворе</w:t>
      </w:r>
      <w:r w:rsidRPr="000F6D8D">
        <w:rPr>
          <w:rFonts w:ascii="Times New Roman" w:hAnsi="Times New Roman" w:cs="Times New Roman"/>
          <w:sz w:val="28"/>
          <w:szCs w:val="28"/>
        </w:rPr>
        <w:tab/>
      </w:r>
      <w:r w:rsidRPr="000F6D8D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И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.2-1=1.2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F6D8D">
        <w:rPr>
          <w:rFonts w:ascii="Times New Roman" w:hAnsi="Times New Roman" w:cs="Times New Roman"/>
          <w:sz w:val="24"/>
          <w:szCs w:val="28"/>
        </w:rPr>
        <w:t xml:space="preserve">Рассчитаем сопротивление резистор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4</m:t>
            </m:r>
          </m:sub>
        </m:sSub>
      </m:oMath>
      <w:r w:rsidRPr="000F6D8D">
        <w:rPr>
          <w:rFonts w:ascii="Times New Roman" w:hAnsi="Times New Roman" w:cs="Times New Roman"/>
          <w:sz w:val="24"/>
          <w:szCs w:val="28"/>
        </w:rPr>
        <w:t xml:space="preserve">, исходя из заданной верхней частоты </w:t>
      </w:r>
      <w:r w:rsidRPr="000F6D8D">
        <w:rPr>
          <w:rFonts w:ascii="Times New Roman" w:hAnsi="Times New Roman" w:cs="Times New Roman"/>
          <w:position w:val="-20"/>
          <w:sz w:val="24"/>
          <w:szCs w:val="28"/>
        </w:rPr>
        <w:object w:dxaOrig="645" w:dyaOrig="465">
          <v:shape id="_x0000_i1039" type="#_x0000_t75" style="width:30.55pt;height:22.4pt" o:ole="">
            <v:imagedata r:id="rId54" o:title=""/>
          </v:shape>
          <o:OLEObject Type="Embed" ProgID="Equation.DSMT4" ShapeID="_x0000_i1039" DrawAspect="Content" ObjectID="_1572970824" r:id="rId55"/>
        </w:object>
      </w:r>
      <w:r w:rsidRPr="000F6D8D">
        <w:rPr>
          <w:rFonts w:ascii="Times New Roman" w:hAnsi="Times New Roman" w:cs="Times New Roman"/>
          <w:sz w:val="24"/>
          <w:szCs w:val="28"/>
        </w:rPr>
        <w:t>:</w:t>
      </w:r>
    </w:p>
    <w:p w:rsidR="00F05F90" w:rsidRPr="00B437C1" w:rsidRDefault="00F05F90" w:rsidP="00F05F90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)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4,87 пФ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F05F90" w:rsidRPr="00B50AAF" w:rsidRDefault="00F05F90" w:rsidP="00F05F90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r w:rsidRPr="00B437C1">
        <w:rPr>
          <w:rFonts w:ascii="Times New Roman" w:hAnsi="Times New Roman" w:cs="Times New Roman"/>
          <w:sz w:val="28"/>
          <w:szCs w:val="28"/>
        </w:rPr>
        <w:t>Где:</w:t>
      </w:r>
      <w:r w:rsidRPr="00B50AAF">
        <w:rPr>
          <w:rFonts w:ascii="Times New Roman" w:hAnsi="Times New Roman" w:cs="Times New Roman"/>
          <w:sz w:val="28"/>
          <w:szCs w:val="28"/>
          <w:highlight w:val="yellow"/>
        </w:rPr>
        <w:br/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B437C1">
        <w:rPr>
          <w:rFonts w:ascii="Times New Roman" w:hAnsi="Times New Roman" w:cs="Times New Roman"/>
          <w:sz w:val="28"/>
          <w:szCs w:val="28"/>
        </w:rPr>
        <w:t xml:space="preserve"> – проходная емкость диод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С</m:t>
            </m:r>
          </m:sub>
        </m:sSub>
      </m:oMath>
      <w:r w:rsidRPr="00B437C1">
        <w:rPr>
          <w:rFonts w:ascii="Times New Roman" w:hAnsi="Times New Roman" w:cs="Times New Roman"/>
          <w:sz w:val="28"/>
          <w:szCs w:val="28"/>
        </w:rPr>
        <w:t xml:space="preserve">); </w:t>
      </w:r>
      <w:r w:rsidRPr="00B437C1">
        <w:rPr>
          <w:rFonts w:ascii="Times New Roman" w:hAnsi="Times New Roman" w:cs="Times New Roman"/>
          <w:sz w:val="28"/>
          <w:szCs w:val="28"/>
        </w:rPr>
        <w:br/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B437C1">
        <w:rPr>
          <w:rFonts w:ascii="Times New Roman" w:hAnsi="Times New Roman" w:cs="Times New Roman"/>
          <w:sz w:val="28"/>
          <w:szCs w:val="28"/>
        </w:rPr>
        <w:t xml:space="preserve"> – входная емкость транзистора </w:t>
      </w:r>
      <w:r w:rsidRPr="00B437C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437C1">
        <w:rPr>
          <w:rFonts w:ascii="Times New Roman" w:hAnsi="Times New Roman" w:cs="Times New Roman"/>
          <w:sz w:val="28"/>
          <w:szCs w:val="28"/>
        </w:rPr>
        <w:t>2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B437C1">
        <w:rPr>
          <w:rFonts w:ascii="Times New Roman" w:hAnsi="Times New Roman" w:cs="Times New Roman"/>
          <w:sz w:val="28"/>
          <w:szCs w:val="28"/>
        </w:rPr>
        <w:t xml:space="preserve"> ≈ </w:t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B437C1">
        <w:rPr>
          <w:rFonts w:ascii="Times New Roman" w:hAnsi="Times New Roman" w:cs="Times New Roman"/>
          <w:sz w:val="28"/>
          <w:szCs w:val="28"/>
        </w:rPr>
        <w:t xml:space="preserve"> + (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437C1">
        <w:rPr>
          <w:rFonts w:ascii="Times New Roman" w:hAnsi="Times New Roman" w:cs="Times New Roman"/>
          <w:sz w:val="28"/>
          <w:szCs w:val="28"/>
        </w:rPr>
        <w:t>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B437C1">
        <w:rPr>
          <w:rFonts w:ascii="Times New Roman" w:hAnsi="Times New Roman" w:cs="Times New Roman"/>
          <w:sz w:val="28"/>
          <w:szCs w:val="28"/>
        </w:rPr>
        <w:t>5+1)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B437C1">
        <w:rPr>
          <w:rFonts w:ascii="Times New Roman" w:hAnsi="Times New Roman" w:cs="Times New Roman"/>
          <w:sz w:val="28"/>
          <w:szCs w:val="28"/>
        </w:rPr>
        <w:t>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B437C1">
        <w:rPr>
          <w:rFonts w:ascii="Times New Roman" w:hAnsi="Times New Roman" w:cs="Times New Roman"/>
          <w:sz w:val="28"/>
          <w:szCs w:val="28"/>
        </w:rPr>
        <w:t xml:space="preserve"> = 1 пФ – емкость монтажа.</w:t>
      </w:r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Необходимо выбрать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4</m:t>
            </m:r>
          </m:sub>
        </m:sSub>
      </m:oMath>
      <w:r w:rsidRPr="00B437C1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з следующих условий (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 xml:space="preserve">с разбросом </w:t>
      </w:r>
      <w:r w:rsidR="00DB5684">
        <w:rPr>
          <w:rFonts w:ascii="Times New Roman" w:hAnsi="Times New Roman" w:cs="Times New Roman"/>
          <w:sz w:val="28"/>
          <w:szCs w:val="28"/>
        </w:rPr>
        <w:t>± 5</w:t>
      </w:r>
      <w:r w:rsidRPr="00B437C1">
        <w:rPr>
          <w:rFonts w:ascii="Times New Roman" w:hAnsi="Times New Roman" w:cs="Times New Roman"/>
          <w:sz w:val="28"/>
          <w:szCs w:val="28"/>
        </w:rPr>
        <w:t xml:space="preserve"> %)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F05F90" w:rsidRPr="00B437C1" w:rsidRDefault="00315D73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∙24.87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2.132 кОм(2 кОм)  =&gt;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После этого определяем ток делителя</w:t>
      </w:r>
    </w:p>
    <w:p w:rsidR="00F05F90" w:rsidRPr="00B437C1" w:rsidRDefault="00315D73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.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.6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А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ab/>
        <w:t xml:space="preserve">и сопротивление резистора </w:t>
      </w:r>
    </w:p>
    <w:p w:rsidR="00F05F90" w:rsidRPr="00F05F90" w:rsidRDefault="00315D73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1-1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6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16.3 кОм(16 кОм)</m:t>
          </m:r>
        </m:oMath>
      </m:oMathPara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CF5A82" w:rsidP="00CF5A82">
      <w:pPr>
        <w:pStyle w:val="2"/>
      </w:pPr>
      <w:bookmarkStart w:id="31" w:name="_Toc324711291"/>
      <w:bookmarkStart w:id="32" w:name="_Toc404511785"/>
      <w:bookmarkStart w:id="33" w:name="_Toc404528586"/>
      <w:r w:rsidRPr="00CF5A82">
        <w:t xml:space="preserve">3.1.3 </w:t>
      </w:r>
      <w:r w:rsidR="00F05F90" w:rsidRPr="00F05F90">
        <w:t xml:space="preserve">Расчет по постоянному току каскадов </w:t>
      </w:r>
      <w:r w:rsidR="00F05F90" w:rsidRPr="00F05F90">
        <w:br/>
        <w:t xml:space="preserve">на биполярных транзисторах </w:t>
      </w:r>
      <w:r w:rsidR="00F05F90" w:rsidRPr="00F05F90">
        <w:rPr>
          <w:lang w:val="en-US"/>
        </w:rPr>
        <w:t>V</w:t>
      </w:r>
      <w:r w:rsidR="00F05F90" w:rsidRPr="00F05F90">
        <w:t xml:space="preserve">3, </w:t>
      </w:r>
      <w:r w:rsidR="00F05F90" w:rsidRPr="00F05F90">
        <w:rPr>
          <w:lang w:val="en-US"/>
        </w:rPr>
        <w:t>V</w:t>
      </w:r>
      <w:r w:rsidR="00F05F90" w:rsidRPr="00F05F90">
        <w:t>4</w:t>
      </w:r>
      <w:bookmarkEnd w:id="31"/>
      <w:bookmarkEnd w:id="32"/>
      <w:bookmarkEnd w:id="33"/>
    </w:p>
    <w:p w:rsidR="00F05F90" w:rsidRPr="00F05F90" w:rsidRDefault="00B50AAF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полярный транзистор КТ325</w:t>
      </w:r>
      <w:r w:rsidR="00E454E7">
        <w:rPr>
          <w:rFonts w:ascii="Times New Roman" w:hAnsi="Times New Roman" w:cs="Times New Roman"/>
          <w:sz w:val="28"/>
          <w:szCs w:val="28"/>
          <w:lang w:val="en-US"/>
        </w:rPr>
        <w:t>А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  имеет следующие  параметры: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транзистор биполярный кремниевый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z w:val="28"/>
          <w:szCs w:val="28"/>
        </w:rPr>
        <w:t>=0.7 В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ин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E454E7">
        <w:rPr>
          <w:rFonts w:ascii="Times New Roman" w:hAnsi="Times New Roman" w:cs="Times New Roman"/>
          <w:sz w:val="28"/>
          <w:szCs w:val="28"/>
        </w:rPr>
        <w:t xml:space="preserve"> = </w:t>
      </w:r>
      <w:r w:rsidR="00EB66D1">
        <w:rPr>
          <w:rFonts w:ascii="Times New Roman" w:hAnsi="Times New Roman" w:cs="Times New Roman"/>
          <w:sz w:val="28"/>
          <w:szCs w:val="28"/>
        </w:rPr>
        <w:t>6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акс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E454E7">
        <w:rPr>
          <w:rFonts w:ascii="Times New Roman" w:hAnsi="Times New Roman" w:cs="Times New Roman"/>
          <w:sz w:val="28"/>
          <w:szCs w:val="28"/>
        </w:rPr>
        <w:t>= 3</w:t>
      </w:r>
      <w:r w:rsidR="00EB66D1">
        <w:rPr>
          <w:rFonts w:ascii="Times New Roman" w:hAnsi="Times New Roman" w:cs="Times New Roman"/>
          <w:sz w:val="28"/>
          <w:szCs w:val="28"/>
        </w:rPr>
        <w:t>0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частота единичного усиления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E454E7">
        <w:rPr>
          <w:rFonts w:ascii="Times New Roman" w:hAnsi="Times New Roman" w:cs="Times New Roman"/>
          <w:sz w:val="28"/>
          <w:szCs w:val="28"/>
        </w:rPr>
        <w:t>т = 25</w:t>
      </w:r>
      <w:r w:rsidR="00EB66D1">
        <w:rPr>
          <w:rFonts w:ascii="Times New Roman" w:hAnsi="Times New Roman" w:cs="Times New Roman"/>
          <w:sz w:val="28"/>
          <w:szCs w:val="28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  МГц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ый постоя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r w:rsidR="00E454E7">
        <w:rPr>
          <w:rFonts w:ascii="Times New Roman" w:hAnsi="Times New Roman" w:cs="Times New Roman"/>
          <w:sz w:val="28"/>
          <w:szCs w:val="28"/>
        </w:rPr>
        <w:t>= 1</w:t>
      </w:r>
      <w:r w:rsidRPr="00F05F90">
        <w:rPr>
          <w:rFonts w:ascii="Times New Roman" w:hAnsi="Times New Roman" w:cs="Times New Roman"/>
          <w:sz w:val="28"/>
          <w:szCs w:val="28"/>
        </w:rPr>
        <w:t>0 мА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ое напряжение коллектор-эмиттер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э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E454E7">
        <w:rPr>
          <w:rFonts w:ascii="Times New Roman" w:hAnsi="Times New Roman" w:cs="Times New Roman"/>
          <w:sz w:val="28"/>
          <w:szCs w:val="28"/>
        </w:rPr>
        <w:t>= 3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В;</w:t>
      </w:r>
    </w:p>
    <w:p w:rsidR="00F05F90" w:rsidRPr="00F05F90" w:rsidRDefault="00F05F90" w:rsidP="00F05F90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постоянная времени цепи обратной связи   τ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EB66D1">
        <w:rPr>
          <w:rFonts w:ascii="Times New Roman" w:hAnsi="Times New Roman" w:cs="Times New Roman"/>
          <w:sz w:val="28"/>
          <w:szCs w:val="28"/>
        </w:rPr>
        <w:t xml:space="preserve"> = </w:t>
      </w:r>
      <w:r w:rsidR="00E454E7">
        <w:rPr>
          <w:rFonts w:ascii="Times New Roman" w:hAnsi="Times New Roman" w:cs="Times New Roman"/>
          <w:sz w:val="28"/>
          <w:szCs w:val="28"/>
        </w:rPr>
        <w:t>30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с; </w:t>
      </w:r>
    </w:p>
    <w:p w:rsidR="00F05F90" w:rsidRPr="00F05F90" w:rsidRDefault="00F05F90" w:rsidP="00F05F90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ёмкость коллекторного перехода   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E454E7">
        <w:rPr>
          <w:rFonts w:ascii="Times New Roman" w:hAnsi="Times New Roman" w:cs="Times New Roman"/>
          <w:sz w:val="28"/>
          <w:szCs w:val="28"/>
        </w:rPr>
        <w:t xml:space="preserve"> = 5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Ф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допустимая мощность рассеиваемая на коллекторе Р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  ДОП</w:t>
      </w:r>
      <w:r w:rsidR="00E454E7">
        <w:rPr>
          <w:rFonts w:ascii="Times New Roman" w:hAnsi="Times New Roman" w:cs="Times New Roman"/>
          <w:color w:val="000000"/>
          <w:sz w:val="28"/>
          <w:szCs w:val="28"/>
        </w:rPr>
        <w:t>= 200</w:t>
      </w:r>
      <w:r w:rsidR="00EB66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Вт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выбрать режимы работы транзисторов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(рис. 5).</w:t>
      </w:r>
    </w:p>
    <w:p w:rsidR="00F05F90" w:rsidRPr="00F05F90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0C9BE5" wp14:editId="1BC5740A">
            <wp:extent cx="2284729" cy="1803734"/>
            <wp:effectExtent l="0" t="0" r="1905" b="6350"/>
            <wp:docPr id="8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917" cy="18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Cs w:val="28"/>
        </w:rPr>
        <w:t xml:space="preserve">Рис. 5. </w:t>
      </w:r>
      <w:r w:rsidRPr="00F05F90">
        <w:rPr>
          <w:rFonts w:ascii="Times New Roman" w:hAnsi="Times New Roman" w:cs="Times New Roman"/>
          <w:i/>
          <w:sz w:val="24"/>
          <w:szCs w:val="28"/>
        </w:rPr>
        <w:t>Принципиальная схема каскадов на биполярных транзисторах по постоянному току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Выбираем ток покоя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:</w:t>
      </w:r>
    </w:p>
    <w:p w:rsidR="00F05F90" w:rsidRPr="00F05F90" w:rsidRDefault="00315D73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6 м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Учитывая, что переменный коллекторный ток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меньше, чем переме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, можно выбрать постоянный коллекторный ток</w:t>
      </w:r>
    </w:p>
    <w:p w:rsidR="00F05F90" w:rsidRPr="00F05F90" w:rsidRDefault="00315D73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 мА</m:t>
          </m:r>
        </m:oMath>
      </m:oMathPara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Установив напряжение коллектор-эмиттер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5.5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и напряжение на эмитте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0.1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1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>можно определить напряжение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1+0.7=1.8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баз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3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8+0.7=2.5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коллекто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1+5.5=6.6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Теперь можно вычислить сопротивл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:</w:t>
      </w:r>
    </w:p>
    <w:p w:rsidR="00F05F90" w:rsidRPr="00DE2281" w:rsidRDefault="00315D73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i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ax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60∙300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134.2</m:t>
          </m:r>
        </m:oMath>
      </m:oMathPara>
    </w:p>
    <w:p w:rsidR="00F05F90" w:rsidRPr="00D054B5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34.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37.27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мк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34.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44.72 мкА</m:t>
          </m:r>
        </m:oMath>
      </m:oMathPara>
    </w:p>
    <w:p w:rsidR="00F05F90" w:rsidRPr="00D054B5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4.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5.037 мА        </m:t>
          </m:r>
        </m:oMath>
      </m:oMathPara>
    </w:p>
    <w:p w:rsidR="00F05F90" w:rsidRPr="0085726B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6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4.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6.044 мА </m:t>
          </m:r>
        </m:oMath>
      </m:oMathPara>
    </w:p>
    <w:p w:rsidR="00F05F90" w:rsidRPr="003E0FE9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5 м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F05F90" w:rsidRPr="003E0FE9" w:rsidRDefault="00315D73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8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,03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357.3 Ом(360 Ом)</m:t>
          </m:r>
        </m:oMath>
      </m:oMathPara>
    </w:p>
    <w:p w:rsidR="00F05F90" w:rsidRPr="003E0FE9" w:rsidRDefault="00315D73" w:rsidP="00F05F90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-6,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733 Ом(750 Ом)        </m:t>
          </m:r>
        </m:oMath>
      </m:oMathPara>
    </w:p>
    <w:p w:rsidR="00F05F90" w:rsidRPr="003058E4" w:rsidRDefault="00315D73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1.1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181.9 Ом(180 Ом)</m:t>
          </m:r>
        </m:oMath>
      </m:oMathPara>
    </w:p>
    <w:p w:rsidR="00F05F90" w:rsidRPr="004F54F1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36E21">
        <w:rPr>
          <w:rFonts w:ascii="Times New Roman" w:hAnsi="Times New Roman" w:cs="Times New Roman"/>
          <w:sz w:val="24"/>
          <w:szCs w:val="28"/>
        </w:rPr>
        <w:t xml:space="preserve">Для вычисления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7</m:t>
            </m:r>
          </m:sub>
        </m:sSub>
      </m:oMath>
      <w:r w:rsidRPr="00036E21">
        <w:rPr>
          <w:rFonts w:ascii="Times New Roman" w:hAnsi="Times New Roman" w:cs="Times New Roman"/>
          <w:sz w:val="24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8</m:t>
            </m:r>
          </m:sub>
        </m:sSub>
      </m:oMath>
      <w:r w:rsidRPr="00036E21">
        <w:rPr>
          <w:rFonts w:ascii="Times New Roman" w:hAnsi="Times New Roman" w:cs="Times New Roman"/>
          <w:sz w:val="24"/>
          <w:szCs w:val="28"/>
        </w:rPr>
        <w:t xml:space="preserve"> нужно знать ток делителя </w:t>
      </w:r>
      <w:r w:rsidRPr="00036E21">
        <w:rPr>
          <w:rFonts w:ascii="Times New Roman" w:hAnsi="Times New Roman" w:cs="Times New Roman"/>
          <w:i/>
          <w:sz w:val="24"/>
          <w:szCs w:val="28"/>
          <w:lang w:val="en-US"/>
        </w:rPr>
        <w:t>I</w:t>
      </w:r>
      <w:r w:rsidRPr="00036E21">
        <w:rPr>
          <w:rFonts w:ascii="Times New Roman" w:hAnsi="Times New Roman" w:cs="Times New Roman"/>
          <w:sz w:val="24"/>
          <w:szCs w:val="28"/>
          <w:vertAlign w:val="subscript"/>
        </w:rPr>
        <w:t>Д3</w:t>
      </w:r>
      <w:r w:rsidRPr="00036E21">
        <w:rPr>
          <w:rFonts w:ascii="Times New Roman" w:hAnsi="Times New Roman" w:cs="Times New Roman"/>
          <w:sz w:val="24"/>
          <w:szCs w:val="28"/>
        </w:rPr>
        <w:t>.Обычно его выбирают:</w:t>
      </w:r>
    </w:p>
    <w:p w:rsidR="00F05F90" w:rsidRPr="00684AD5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≥10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=200 мк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=200 </m:t>
          </m:r>
          <m:r>
            <w:rPr>
              <w:rFonts w:ascii="Cambria Math" w:hAnsi="Cambria Math" w:cs="Times New Roman"/>
              <w:sz w:val="24"/>
              <w:szCs w:val="28"/>
            </w:rPr>
            <m:t>мкА</m:t>
          </m:r>
        </m:oMath>
      </m:oMathPara>
    </w:p>
    <w:p w:rsidR="00F05F90" w:rsidRPr="00684AD5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684AD5">
        <w:rPr>
          <w:rFonts w:ascii="Times New Roman" w:hAnsi="Times New Roman" w:cs="Times New Roman"/>
          <w:sz w:val="24"/>
          <w:szCs w:val="28"/>
        </w:rPr>
        <w:t xml:space="preserve">Сопротивления резисторов </w:t>
      </w:r>
    </w:p>
    <w:p w:rsidR="00F05F90" w:rsidRPr="00684AD5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11-2,5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0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37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35.8 кОм(36  кОм)</m:t>
          </m:r>
          <m:r>
            <w:rPr>
              <w:rFonts w:ascii="Cambria Math" w:hAnsi="Cambria Math" w:cs="Times New Roman"/>
              <w:spacing w:val="-2"/>
              <w:sz w:val="24"/>
              <w:szCs w:val="28"/>
              <w:lang w:val="en-US"/>
            </w:rPr>
            <m:t>;</m:t>
          </m:r>
        </m:oMath>
      </m:oMathPara>
    </w:p>
    <w:p w:rsidR="00F05F90" w:rsidRPr="00F05F90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.5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0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12.65 кОм( 13 кОм)</m:t>
          </m:r>
        </m:oMath>
      </m:oMathPara>
    </w:p>
    <w:p w:rsidR="00F05F90" w:rsidRPr="00F05F90" w:rsidRDefault="00F05F90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  <w:bookmarkStart w:id="34" w:name="_Toc324711292"/>
      <w:bookmarkStart w:id="35" w:name="_Toc404511786"/>
      <w:bookmarkStart w:id="36" w:name="_Toc404528587"/>
    </w:p>
    <w:p w:rsidR="00F05F90" w:rsidRDefault="00F05F90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B50AAF" w:rsidRDefault="00B50AAF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B50AAF" w:rsidRPr="00F05F90" w:rsidRDefault="00B50AAF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F05F90" w:rsidRPr="004F54F1" w:rsidRDefault="00CF5A82" w:rsidP="00CF5A82">
      <w:pPr>
        <w:pStyle w:val="2"/>
      </w:pPr>
      <w:r w:rsidRPr="00CF5A82">
        <w:t xml:space="preserve">3.1.4 </w:t>
      </w:r>
      <w:r w:rsidR="00F05F90" w:rsidRPr="00F05F90">
        <w:t>Расчет по постоянному току в схеме на ОУ</w:t>
      </w:r>
      <w:bookmarkEnd w:id="34"/>
      <w:bookmarkEnd w:id="35"/>
      <w:bookmarkEnd w:id="36"/>
    </w:p>
    <w:p w:rsidR="00F05F90" w:rsidRPr="00F05F90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Этот расчет сводится к определению номинальных знач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. С одной стороны, они должны обеспечить «среднюю точку» напряжения пита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/2 на ОУ, и потом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с другой стороны, их параллельное соединение на переменном токе не должно сильно шунтировать нагрузку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. Вследствие этого рекомендуется выбирать </w:t>
      </w:r>
    </w:p>
    <w:p w:rsidR="00F05F90" w:rsidRPr="00F05F90" w:rsidRDefault="00315D73" w:rsidP="00F05F90">
      <w:pPr>
        <w:tabs>
          <w:tab w:val="left" w:pos="32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="00F05F90"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F05F90" w:rsidRPr="00F05F90">
        <w:rPr>
          <w:rFonts w:ascii="Times New Roman" w:hAnsi="Times New Roman" w:cs="Times New Roman"/>
          <w:sz w:val="28"/>
          <w:szCs w:val="28"/>
        </w:rPr>
        <w:t xml:space="preserve"> = 5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F05F90" w:rsidRPr="00F05F90">
        <w:rPr>
          <w:rFonts w:ascii="Times New Roman" w:eastAsia="Calibri" w:hAnsi="Times New Roman" w:cs="Times New Roman"/>
          <w:sz w:val="28"/>
          <w:szCs w:val="28"/>
        </w:rPr>
        <w:t>Обычно для резисторов в цепи  эмиттера и истока принимают допуск  ±5%, , а для остальных  ±10%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. </w:t>
      </w:r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В соответствии с номинальным рядом:</w:t>
      </w:r>
    </w:p>
    <w:p w:rsidR="00F05F90" w:rsidRPr="00F05F90" w:rsidRDefault="00315D73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3.6 кОм</m:t>
          </m:r>
        </m:oMath>
      </m:oMathPara>
    </w:p>
    <w:p w:rsidR="00F05F90" w:rsidRPr="00F05F90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F05F90" w:rsidRPr="00F05F90" w:rsidRDefault="00CF5A82" w:rsidP="00CF5A82">
      <w:pPr>
        <w:pStyle w:val="2"/>
      </w:pPr>
      <w:bookmarkStart w:id="37" w:name="_Toc324711293"/>
      <w:bookmarkStart w:id="38" w:name="_Toc404511787"/>
      <w:bookmarkStart w:id="39" w:name="_Toc404528588"/>
      <w:r w:rsidRPr="00CF5A82">
        <w:t xml:space="preserve">3.1.5 </w:t>
      </w:r>
      <w:r w:rsidR="00F05F90" w:rsidRPr="00071701">
        <w:rPr>
          <w:color w:val="000000" w:themeColor="text1"/>
        </w:rPr>
        <w:t>Проверка расчета по постоянному</w:t>
      </w:r>
      <w:r w:rsidR="00F05F90" w:rsidRPr="003A264B">
        <w:rPr>
          <w:color w:val="FF0000"/>
        </w:rPr>
        <w:t xml:space="preserve"> </w:t>
      </w:r>
      <w:r w:rsidR="00F05F90" w:rsidRPr="00F05F90">
        <w:t>току с помощью компьютера</w:t>
      </w:r>
      <w:bookmarkEnd w:id="37"/>
      <w:bookmarkEnd w:id="38"/>
      <w:bookmarkEnd w:id="39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Правильность расчетов сопротивлений после их выбора по номинальному ряду удобно проверить с помощью компьютера. Для этого принципиальную схему каскадов на транзисторах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4 (рис. 5) преобразуем в эквивалентную схему по постоянному току, заменяя биполярные транзисторы активными четырехполюсниками типа ИТУТ (рис. 6, б), где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> – входное сопротивление биполярного транзистора на постоянном токе.</w:t>
      </w:r>
    </w:p>
    <w:p w:rsidR="00F05F90" w:rsidRPr="00F05F90" w:rsidRDefault="003528A4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28A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7EFC41" wp14:editId="1DA16AD7">
            <wp:extent cx="6120130" cy="2047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                           б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lastRenderedPageBreak/>
        <w:t xml:space="preserve">Рис. 6. Определение входного сопротивления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биполярного транзистора (б) по постоянному току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следствие несовпадения направления постоянного коллекторного тока в реальном транзисторе и в компьютерной модели (рис. 6, б) коэффициенту передачи 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присвоить знак «минус»</w:t>
      </w:r>
      <w:r w:rsidR="0079559C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биполярных транзисторах (рис. 7) и с помощью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Эта программа сама нумерует узлы и элементы схемы, чаще всего в порядке их набора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При расчете используются сопротивления резисторов, выбранные по номинальному ряду.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не являются резисторами, они отражают эквиваленты входных сопротивлений переходов база–эмиттер транзисторов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4 (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) по постоянному току (рис. 6, а). Их величины:</w:t>
      </w:r>
    </w:p>
    <w:p w:rsidR="00F05F90" w:rsidRPr="00071701" w:rsidRDefault="00315D73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3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F05F90" w:rsidRPr="00F05F90" w:rsidRDefault="00315D73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4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F05F90" w:rsidRPr="00F05F90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>где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0,7 В.</w:t>
      </w:r>
    </w:p>
    <w:p w:rsidR="00F05F90" w:rsidRPr="003528A4" w:rsidRDefault="00315D73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7.27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18.8 кОм,</m:t>
          </m:r>
        </m:oMath>
      </m:oMathPara>
    </w:p>
    <w:p w:rsidR="00F05F90" w:rsidRPr="00F05F90" w:rsidRDefault="00315D73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4.72 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15.7 кОм</m:t>
          </m:r>
        </m:oMath>
      </m:oMathPara>
    </w:p>
    <w:tbl>
      <w:tblPr>
        <w:tblStyle w:val="ab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26"/>
        <w:gridCol w:w="376"/>
        <w:gridCol w:w="4026"/>
      </w:tblGrid>
      <w:tr w:rsidR="0079559C" w:rsidRPr="00F05F90" w:rsidTr="001724F6">
        <w:trPr>
          <w:jc w:val="center"/>
        </w:trPr>
        <w:tc>
          <w:tcPr>
            <w:tcW w:w="5256" w:type="dxa"/>
            <w:vAlign w:val="center"/>
          </w:tcPr>
          <w:p w:rsidR="00F05F90" w:rsidRPr="00F05F90" w:rsidRDefault="007602CE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3BDB455" wp14:editId="3746B0C5">
                  <wp:extent cx="3943350" cy="2522208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247" cy="2533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dxa"/>
            <w:vAlign w:val="center"/>
          </w:tcPr>
          <w:p w:rsidR="00F05F90" w:rsidRPr="00F05F90" w:rsidRDefault="00F05F90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</w:rPr>
            </w:pPr>
            <w:r w:rsidRPr="00F05F90">
              <w:rPr>
                <w:rFonts w:eastAsiaTheme="minorEastAsia"/>
                <w:spacing w:val="2"/>
                <w:sz w:val="28"/>
                <w:szCs w:val="28"/>
              </w:rPr>
              <w:t>=</w:t>
            </w:r>
          </w:p>
        </w:tc>
        <w:tc>
          <w:tcPr>
            <w:tcW w:w="4433" w:type="dxa"/>
            <w:vAlign w:val="center"/>
          </w:tcPr>
          <w:p w:rsidR="00F05F90" w:rsidRPr="00F05F90" w:rsidRDefault="00F05F90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 w:rsidRPr="00F05F90"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 wp14:anchorId="7400220B" wp14:editId="4426E4E3">
                  <wp:extent cx="2414823" cy="1906438"/>
                  <wp:effectExtent l="0" t="0" r="5080" b="0"/>
                  <wp:docPr id="23" name="Рисунок 8" descr="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1966" cy="1927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90" w:rsidRPr="00F05F90" w:rsidRDefault="00F05F90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7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3,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по постоянному току</w:t>
      </w:r>
    </w:p>
    <w:p w:rsidR="00F05F90" w:rsidRPr="0079559C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602CE" w:rsidRPr="00F05F90" w:rsidRDefault="00F05F90" w:rsidP="007602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 помощью команды «Анализ по постоянному току» в схеме рис. 7 вычислим токи в резисторах и напряжения в узлах. В табл. 6 вносим все результаты без учета знака. </w:t>
      </w:r>
    </w:p>
    <w:p w:rsidR="00F05F90" w:rsidRPr="00B50AAF" w:rsidRDefault="007602CE" w:rsidP="00F05F90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27B2358" wp14:editId="0F1C7930">
            <wp:extent cx="4524375" cy="36290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7, б) Расчёт по постоянному току в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</w:p>
    <w:p w:rsidR="00F05F90" w:rsidRPr="00F05F90" w:rsidRDefault="00F05F90" w:rsidP="00F05F90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абл. 6 </w:t>
      </w:r>
    </w:p>
    <w:tbl>
      <w:tblPr>
        <w:tblW w:w="1093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7"/>
        <w:gridCol w:w="897"/>
        <w:gridCol w:w="986"/>
        <w:gridCol w:w="1112"/>
        <w:gridCol w:w="1175"/>
        <w:gridCol w:w="1126"/>
        <w:gridCol w:w="986"/>
        <w:gridCol w:w="1969"/>
      </w:tblGrid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1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Cs w:val="28"/>
              </w:rPr>
              <w:t>Расчет предваритель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B9226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92266" w:rsidRPr="002F50BC">
              <w:rPr>
                <w:rFonts w:ascii="Times New Roman" w:hAnsi="Times New Roman" w:cs="Times New Roman"/>
                <w:sz w:val="28"/>
                <w:szCs w:val="28"/>
              </w:rPr>
              <w:t>.8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0.2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341EA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41EA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B92266" w:rsidRPr="002F50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.6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омпьютер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7602C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5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7602C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37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B92266" w:rsidP="00381F6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2266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7602CE">
              <w:rPr>
                <w:rFonts w:ascii="Times New Roman" w:hAnsi="Times New Roman" w:cs="Times New Roman"/>
                <w:sz w:val="28"/>
                <w:szCs w:val="28"/>
              </w:rPr>
              <w:t>1965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7602C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03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7602C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1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7602C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384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7602CE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154</w:t>
            </w:r>
          </w:p>
        </w:tc>
      </w:tr>
    </w:tbl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полевом транзисторе (рис. 8) и с помощью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</w:t>
      </w:r>
    </w:p>
    <w:tbl>
      <w:tblPr>
        <w:tblStyle w:val="ab"/>
        <w:tblW w:w="10773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08"/>
        <w:gridCol w:w="975"/>
        <w:gridCol w:w="3190"/>
      </w:tblGrid>
      <w:tr w:rsidR="00670538" w:rsidRPr="00F05F90" w:rsidTr="001724F6">
        <w:tc>
          <w:tcPr>
            <w:tcW w:w="6366" w:type="dxa"/>
            <w:vAlign w:val="center"/>
          </w:tcPr>
          <w:p w:rsidR="00F05F90" w:rsidRPr="00F05F90" w:rsidRDefault="00670538" w:rsidP="001724F6">
            <w:pPr>
              <w:ind w:firstLine="601"/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0845C75" wp14:editId="4A67FC57">
                  <wp:extent cx="3670322" cy="2321781"/>
                  <wp:effectExtent l="0" t="0" r="6350" b="254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9688" cy="2346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" w:type="dxa"/>
            <w:vAlign w:val="center"/>
          </w:tcPr>
          <w:p w:rsidR="00F05F90" w:rsidRPr="00F05F90" w:rsidRDefault="00670538" w:rsidP="001724F6">
            <w:pPr>
              <w:ind w:firstLine="60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</w:t>
            </w:r>
          </w:p>
        </w:tc>
        <w:tc>
          <w:tcPr>
            <w:tcW w:w="4017" w:type="dxa"/>
            <w:vAlign w:val="center"/>
          </w:tcPr>
          <w:p w:rsidR="00F05F90" w:rsidRPr="00F05F90" w:rsidRDefault="00F05F90" w:rsidP="001724F6">
            <w:pPr>
              <w:ind w:firstLine="601"/>
              <w:rPr>
                <w:sz w:val="28"/>
                <w:szCs w:val="28"/>
              </w:rPr>
            </w:pPr>
            <w:r w:rsidRPr="00F05F90">
              <w:rPr>
                <w:noProof/>
                <w:sz w:val="28"/>
                <w:szCs w:val="28"/>
              </w:rPr>
              <w:drawing>
                <wp:inline distT="0" distB="0" distL="0" distR="0" wp14:anchorId="239D97E1" wp14:editId="6FD84949">
                  <wp:extent cx="1448603" cy="2282825"/>
                  <wp:effectExtent l="19050" t="0" r="0" b="0"/>
                  <wp:docPr id="15" name="Рисунок 19" descr="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4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603" cy="228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8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2 по постоянному току.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ежим покоя полевого транзистора определяют ре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5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6. Построим вольтамперную характеристику (ВАХ), отметим точку покоя 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 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4"/>
          <w:szCs w:val="28"/>
        </w:rPr>
        <w:t>=-1 (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с</w:t>
      </w:r>
      <w:r w:rsidR="00752A66">
        <w:rPr>
          <w:rFonts w:ascii="Times New Roman" w:hAnsi="Times New Roman" w:cs="Times New Roman"/>
          <w:sz w:val="24"/>
          <w:szCs w:val="28"/>
        </w:rPr>
        <w:t>=3</w:t>
      </w:r>
      <w:r w:rsidRPr="00F05F90">
        <w:rPr>
          <w:rFonts w:ascii="Times New Roman" w:hAnsi="Times New Roman" w:cs="Times New Roman"/>
          <w:sz w:val="24"/>
          <w:szCs w:val="28"/>
        </w:rPr>
        <w:t>.6 мА)</w:t>
      </w:r>
    </w:p>
    <w:tbl>
      <w:tblPr>
        <w:tblStyle w:val="ab"/>
        <w:tblW w:w="1063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56"/>
        <w:gridCol w:w="3276"/>
      </w:tblGrid>
      <w:tr w:rsidR="006B1A32" w:rsidRPr="00F05F90" w:rsidTr="001724F6">
        <w:tc>
          <w:tcPr>
            <w:tcW w:w="6066" w:type="dxa"/>
          </w:tcPr>
          <w:p w:rsidR="00F05F90" w:rsidRPr="00F05F90" w:rsidRDefault="006B1A32" w:rsidP="001724F6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B56BDD8" wp14:editId="2E802A2C">
                  <wp:extent cx="4532301" cy="2457450"/>
                  <wp:effectExtent l="0" t="0" r="190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5954" cy="24811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6" w:type="dxa"/>
          </w:tcPr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  <w:r w:rsidRPr="00F05F90">
              <w:rPr>
                <w:i/>
                <w:sz w:val="24"/>
                <w:szCs w:val="28"/>
              </w:rPr>
              <w:t>Рис. 8, б) ВАХ нелинейного элемента.</w:t>
            </w:r>
          </w:p>
          <w:p w:rsidR="00F05F90" w:rsidRPr="00F05F90" w:rsidRDefault="00F05F90" w:rsidP="001724F6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</w:p>
        </w:tc>
      </w:tr>
    </w:tbl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С помощью команды «Анализ по постоянному току» в схеме рис. 8 вычислим токи в резисторах и напряжения в узлах. В табл. 7 вносим все результаты без учета знака.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96"/>
        <w:gridCol w:w="2342"/>
      </w:tblGrid>
      <w:tr w:rsidR="00D6062D" w:rsidRPr="00F05F90" w:rsidTr="001724F6">
        <w:tc>
          <w:tcPr>
            <w:tcW w:w="4927" w:type="dxa"/>
          </w:tcPr>
          <w:p w:rsidR="00F05F90" w:rsidRPr="00F05F90" w:rsidRDefault="006D3062" w:rsidP="001724F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F21B15" wp14:editId="63F5D159">
                  <wp:extent cx="4495800" cy="2981325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5800" cy="2981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  <w:r w:rsidRPr="00F05F90">
              <w:rPr>
                <w:i/>
                <w:sz w:val="24"/>
                <w:szCs w:val="28"/>
              </w:rPr>
              <w:t xml:space="preserve">Рис. 8, в) Расчёт по постоянному току в </w:t>
            </w:r>
            <w:r w:rsidRPr="00F05F90">
              <w:rPr>
                <w:i/>
                <w:sz w:val="24"/>
                <w:szCs w:val="28"/>
                <w:lang w:val="en-US"/>
              </w:rPr>
              <w:t>fastmean</w:t>
            </w:r>
          </w:p>
          <w:p w:rsidR="00F05F90" w:rsidRPr="00F05F90" w:rsidRDefault="00F05F90" w:rsidP="001724F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7</w:t>
      </w:r>
    </w:p>
    <w:tbl>
      <w:tblPr>
        <w:tblW w:w="95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9"/>
        <w:gridCol w:w="1540"/>
        <w:gridCol w:w="1418"/>
        <w:gridCol w:w="1701"/>
        <w:gridCol w:w="1638"/>
      </w:tblGrid>
      <w:tr w:rsidR="00F05F90" w:rsidRPr="00F05F90" w:rsidTr="001724F6">
        <w:trPr>
          <w:trHeight w:val="218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38" w:type="dxa"/>
            <w:tcBorders>
              <w:left w:val="nil"/>
              <w:bottom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5F90" w:rsidRPr="00F05F90" w:rsidTr="001724F6">
        <w:trPr>
          <w:trHeight w:val="225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2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кА</w:t>
            </w:r>
          </w:p>
        </w:tc>
        <w:tc>
          <w:tcPr>
            <w:tcW w:w="163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F05F90" w:rsidRPr="00F05F90" w:rsidTr="001724F6">
        <w:trPr>
          <w:trHeight w:val="377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4"/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141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1701" w:type="dxa"/>
            <w:vAlign w:val="bottom"/>
          </w:tcPr>
          <w:p w:rsidR="00F05F90" w:rsidRPr="00331C58" w:rsidRDefault="00331C58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5</w:t>
            </w:r>
          </w:p>
        </w:tc>
        <w:tc>
          <w:tcPr>
            <w:tcW w:w="163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6</w:t>
            </w:r>
          </w:p>
        </w:tc>
      </w:tr>
      <w:tr w:rsidR="00F05F90" w:rsidRPr="00F05F90" w:rsidTr="001724F6">
        <w:trPr>
          <w:trHeight w:val="371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F05F90" w:rsidRPr="006B1A32" w:rsidRDefault="001F304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58</w:t>
            </w:r>
          </w:p>
        </w:tc>
        <w:tc>
          <w:tcPr>
            <w:tcW w:w="141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1.198</w:t>
            </w:r>
          </w:p>
        </w:tc>
        <w:tc>
          <w:tcPr>
            <w:tcW w:w="1701" w:type="dxa"/>
            <w:vAlign w:val="bottom"/>
          </w:tcPr>
          <w:p w:rsidR="00F05F90" w:rsidRPr="00B50AAF" w:rsidRDefault="001F304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4.6</w:t>
            </w:r>
          </w:p>
        </w:tc>
        <w:tc>
          <w:tcPr>
            <w:tcW w:w="1638" w:type="dxa"/>
            <w:vAlign w:val="bottom"/>
          </w:tcPr>
          <w:p w:rsidR="00F05F90" w:rsidRPr="00D6062D" w:rsidRDefault="001F304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757</w:t>
            </w:r>
          </w:p>
        </w:tc>
      </w:tr>
    </w:tbl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Pr="00F05F90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805B7A" w:rsidRDefault="00F05F90" w:rsidP="00CF5A82">
      <w:pPr>
        <w:pStyle w:val="2"/>
        <w:numPr>
          <w:ilvl w:val="0"/>
          <w:numId w:val="44"/>
        </w:numPr>
      </w:pPr>
      <w:bookmarkStart w:id="40" w:name="_Toc404528589"/>
      <w:r w:rsidRPr="00805B7A">
        <w:lastRenderedPageBreak/>
        <w:t>Расчет по сигналу</w:t>
      </w:r>
      <w:bookmarkEnd w:id="40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асчет по сигналу также проведем при помощи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Чтобы определить свойства усилителя по сигналу, необходимо составить эквивалентную схему усилителя для </w:t>
      </w:r>
      <w:r w:rsidRPr="00F05F90">
        <w:rPr>
          <w:rFonts w:ascii="Times New Roman" w:hAnsi="Times New Roman" w:cs="Times New Roman"/>
          <w:i/>
          <w:sz w:val="28"/>
          <w:szCs w:val="28"/>
        </w:rPr>
        <w:t>переменного тока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Учитывая, что сопротивление источника питания </w:t>
      </w:r>
      <w:r w:rsidRPr="00F05F90">
        <w:rPr>
          <w:rFonts w:ascii="Times New Roman" w:hAnsi="Times New Roman" w:cs="Times New Roman"/>
          <w:i/>
          <w:sz w:val="28"/>
          <w:szCs w:val="28"/>
        </w:rPr>
        <w:t>Е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еременному току равно нулю, на эквивалентной схеме его выводы можно замкнуть накоротко, а сам источник удалить. После этой операции верхние выводы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(рис. 1) оказываются на переменном токе соединенными с общим проводом. Коллектор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также соединяется с общим проводом. Далее нужно элементы схе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1…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90">
        <w:rPr>
          <w:rFonts w:ascii="Times New Roman" w:hAnsi="Times New Roman" w:cs="Times New Roman"/>
          <w:sz w:val="28"/>
          <w:szCs w:val="28"/>
        </w:rPr>
        <w:t xml:space="preserve">1 заменить их эквивалентными моделями на переменном токе. Источником сигнала является фото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иод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1. Сопротивление фотодиода на переменном токе определяется касательной к вольт-амперной характеристике в точке </w:t>
      </w:r>
      <w:r w:rsidRPr="00F05F90">
        <w:rPr>
          <w:rFonts w:ascii="Times New Roman" w:hAnsi="Times New Roman" w:cs="Times New Roman"/>
          <w:i/>
          <w:sz w:val="28"/>
          <w:szCs w:val="28"/>
        </w:rPr>
        <w:t>А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следствие того что приращение напряжения измеряется в вольтах, а приращение тока – в долях микроампера, сопротивление фотодиода переме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/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</w:rPr>
        <w:t xml:space="preserve"> оказывается значительно больше, чем сопротивление постоя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стигает 80…100 МОм. Это дает право рассматривать источник сигнала как генератор тока. Чрезвычайно большое сопротивл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т необходимости учитывать в эквивалентной схеме, остается учесть лишь емкость фотодиода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Д </w:t>
      </w:r>
      <w:r w:rsidRPr="00F05F90">
        <w:rPr>
          <w:rFonts w:ascii="Times New Roman" w:hAnsi="Times New Roman" w:cs="Times New Roman"/>
          <w:sz w:val="28"/>
          <w:szCs w:val="28"/>
        </w:rPr>
        <w:t>= 1 пФ (рис. 9, а). На рис. 9, б изображена эквивалентная схема фотодиода по переменному току с учетом его цепей питания.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3A211C" wp14:editId="3914E50C">
            <wp:extent cx="3688712" cy="1543050"/>
            <wp:effectExtent l="19050" t="0" r="6988" b="0"/>
            <wp:docPr id="12" name="Рисунок 12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561" cy="155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tabs>
          <w:tab w:val="left" w:pos="2268"/>
        </w:tabs>
        <w:spacing w:after="0" w:line="360" w:lineRule="auto"/>
        <w:ind w:hanging="120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9. Модель фотодиода на переменном токе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входной цепи (б)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На эквивалентной схеме полевой транзистор заменяем активным четырехполюсником типа ИТУН – источник тока, управляемый напряжением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(рис. 10, а). Это значит, что выходной ток (ток с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</w:rPr>
        <w:t xml:space="preserve">) управляется входным напряжением (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)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</w:rPr>
        <w:t>∙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В данной модели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емкость затвор–исток транзистора, пФ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проходная емкость, емкость перехода затвор–сток, пФ, (величины этих емкостей даются в справочниках по транзисторам)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крутизна в точке покоя, мА/В. Сопротивление перехода затвор–исток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очень велико. 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A3C7D6" wp14:editId="33364BB6">
            <wp:extent cx="4533900" cy="1371600"/>
            <wp:effectExtent l="0" t="0" r="0" b="0"/>
            <wp:docPr id="11" name="Рисунок 1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б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10. Эквивалентная модель транзисторов по сигналу: а) полев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2 (ИТУН); б) биполярн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3 и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(ИТУТ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Биполярные тран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заменяем каждый активным четырехполюсником типа ИТУТ (источник тока, управляемый током, рис. 10, б). Здесь выходной 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управляется током баз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В этой модели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б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объемное сопротивление базового слоя, Ом. Находим его из выражения </w:t>
      </w:r>
    </w:p>
    <w:p w:rsidR="00F05F90" w:rsidRPr="00F05F90" w:rsidRDefault="00315D73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3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r>
            <w:rPr>
              <w:rFonts w:ascii="Cambria Math" w:eastAsia="MS Mincho" w:hAnsi="Cambria Math" w:cs="Times New Roman"/>
              <w:sz w:val="28"/>
              <w:szCs w:val="28"/>
              <w:lang w:val="en-US"/>
            </w:rPr>
            <m:t>R16=R18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60 Ом</m:t>
          </m:r>
          <m:r>
            <w:rPr>
              <w:rFonts w:ascii="Cambria Math" w:eastAsiaTheme="minorEastAsia" w:hAnsi="Cambria Math" w:cs="Times New Roman"/>
              <w:color w:val="000000"/>
              <w:spacing w:val="-2"/>
              <w:sz w:val="28"/>
              <w:szCs w:val="28"/>
              <w:lang w:val="en-US"/>
            </w:rPr>
            <m:t xml:space="preserve">, 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к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емкость коллекторного перехода, пФ, приводится в справочниках. Сопротивление перехода база–эмиттер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Ом, вычисляется так:</w:t>
      </w:r>
    </w:p>
    <w:p w:rsidR="00F05F90" w:rsidRPr="00003791" w:rsidRDefault="00315D73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R17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134,2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676(680) Ом </m:t>
          </m:r>
        </m:oMath>
      </m:oMathPara>
    </w:p>
    <w:p w:rsidR="00F05F90" w:rsidRPr="00F05F90" w:rsidRDefault="00315D73" w:rsidP="00F05F90">
      <w:pPr>
        <w:spacing w:after="0" w:line="360" w:lineRule="auto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19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134,2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563(560) Ом 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коэффициент усиления по току транзистора, включенного по схеме с общим эмиттером (ОЭ). Емкость перехода база–эмиттер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С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пФ, вычисляется по выражению</w:t>
      </w:r>
    </w:p>
    <w:p w:rsidR="00F05F90" w:rsidRPr="001D4934" w:rsidRDefault="00315D73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2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34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2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68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126.4 пФ</m:t>
          </m:r>
        </m:oMath>
      </m:oMathPara>
    </w:p>
    <w:p w:rsidR="00F05F90" w:rsidRPr="00F05F90" w:rsidRDefault="00315D73" w:rsidP="00F05F90">
      <w:pPr>
        <w:spacing w:after="0" w:line="360" w:lineRule="auto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4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34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2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56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151.7 пФ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т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частота единичного усиления из справочника.</w:t>
      </w:r>
    </w:p>
    <w:p w:rsidR="00F05F90" w:rsidRPr="00B857CF" w:rsidRDefault="00F05F90" w:rsidP="00F05F90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57CF">
        <w:rPr>
          <w:rFonts w:ascii="Times New Roman" w:hAnsi="Times New Roman" w:cs="Times New Roman"/>
          <w:sz w:val="28"/>
          <w:szCs w:val="28"/>
        </w:rPr>
        <w:t xml:space="preserve">Модель, удобная для учебного процесса, показана на рис. 11.  Она содержит два операционных усилителя ОУ1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  Частотные свойства исследуемого ОУ учитываются двумя ИТУН с соответствующими </w:t>
      </w:r>
      <w:r w:rsidRPr="00B857CF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B857CF">
        <w:rPr>
          <w:rFonts w:ascii="Times New Roman" w:hAnsi="Times New Roman" w:cs="Times New Roman"/>
          <w:sz w:val="28"/>
          <w:szCs w:val="28"/>
        </w:rPr>
        <w:t xml:space="preserve"> – элементами.  Следует отметить, что использование ИТУН дает более простую </w:t>
      </w:r>
      <w:r w:rsidR="00B857CF">
        <w:rPr>
          <w:rFonts w:ascii="Times New Roman" w:hAnsi="Times New Roman" w:cs="Times New Roman"/>
          <w:sz w:val="28"/>
          <w:szCs w:val="28"/>
        </w:rPr>
        <w:t>модель, чем использование ИТУТ,</w:t>
      </w:r>
      <w:r w:rsidRPr="00B857CF">
        <w:rPr>
          <w:rFonts w:ascii="Times New Roman" w:hAnsi="Times New Roman" w:cs="Times New Roman"/>
          <w:sz w:val="28"/>
          <w:szCs w:val="28"/>
        </w:rPr>
        <w:t xml:space="preserve"> отображающего  реально действующие в ОУ биполярные транзисторы.</w:t>
      </w:r>
    </w:p>
    <w:p w:rsidR="00B857CF" w:rsidRDefault="00B857CF" w:rsidP="00F05F90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noProof/>
          <w:color w:val="000000"/>
          <w:spacing w:val="-2"/>
          <w:sz w:val="24"/>
          <w:szCs w:val="28"/>
          <w:lang w:eastAsia="ru-RU"/>
        </w:rPr>
        <w:drawing>
          <wp:inline distT="0" distB="0" distL="0" distR="0" wp14:anchorId="7F281CB5" wp14:editId="4596FB98">
            <wp:extent cx="4972050" cy="16383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5F90"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 xml:space="preserve"> 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>Рис. 11. Макромодель ОУ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единив модели активных элементов согласно принципиальной схеме (рис. 1), получим эквивалентную схему усилителя по сигналу для всех диапазонов частот (рис. 13). Номера внешних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конденса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этой схеме соответствуют номерам резисторов и конденсаторов принципиальной схемы (рис. 1)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К этому моменту остаются неизвестными знач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поскольку не определен коэффициент усиления каскада на О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</w:rPr>
        <w:t> </w:t>
      </w:r>
      <w:r w:rsidRPr="00F05F90">
        <w:rPr>
          <w:rFonts w:ascii="Times New Roman" w:hAnsi="Times New Roman" w:cs="Times New Roman"/>
          <w:sz w:val="28"/>
          <w:szCs w:val="28"/>
        </w:rPr>
        <w:t>= 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 xml:space="preserve"> задано в табл. 3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ледует определить, активировав клавишу «переходный процесс», установив предварительно в источнике сигнала 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мкА и среднюю частоту заданного диапазона,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00 кГц. Следует помнить, что в этом случае компьютер покажет амплитуду сигнал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Тогда искомый коэффициент усиления будет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,42·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реализации этого усиления воспользуемся зависимостью коэффициента усиления в неинвертирующем включении ОУ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+ </w:t>
      </w:r>
      <m:oMath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4</m:t>
                </m:r>
              </m:sub>
            </m:sSub>
          </m:den>
        </m:f>
      </m:oMath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5F90" w:rsidRDefault="007E54BE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средней часто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E54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ого сигнала, подаваемого на вход проектируемой схемы:</w:t>
      </w:r>
    </w:p>
    <w:p w:rsidR="007E54BE" w:rsidRPr="007E54BE" w:rsidRDefault="00315D73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3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3МГц</m:t>
          </m:r>
        </m:oMath>
      </m:oMathPara>
    </w:p>
    <w:p w:rsidR="00F05F90" w:rsidRPr="00B50AAF" w:rsidRDefault="006676A7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noProof/>
          <w:lang w:eastAsia="ru-RU"/>
        </w:rPr>
        <w:drawing>
          <wp:inline distT="0" distB="0" distL="0" distR="0" wp14:anchorId="44786400" wp14:editId="0CD594D0">
            <wp:extent cx="6120130" cy="324294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4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BE2EC9" w:rsidRDefault="00F05F90" w:rsidP="00F05F90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E2EC9">
        <w:rPr>
          <w:rFonts w:ascii="Times New Roman" w:hAnsi="Times New Roman" w:cs="Times New Roman"/>
          <w:i/>
          <w:sz w:val="24"/>
          <w:szCs w:val="28"/>
        </w:rPr>
        <w:t xml:space="preserve">Рис. 12. Определение амплитуды сигнал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3m</m:t>
            </m:r>
          </m:sub>
        </m:sSub>
      </m:oMath>
      <w:r w:rsidRPr="00BE2EC9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F05F90" w:rsidRPr="004F54F1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i/>
          <w:sz w:val="24"/>
          <w:szCs w:val="28"/>
          <w:highlight w:val="yellow"/>
        </w:rPr>
      </w:pPr>
    </w:p>
    <w:p w:rsidR="00F05F90" w:rsidRPr="00BE2EC9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E2EC9">
        <w:rPr>
          <w:rFonts w:ascii="Times New Roman" w:hAnsi="Times New Roman" w:cs="Times New Roman"/>
          <w:sz w:val="28"/>
          <w:szCs w:val="28"/>
        </w:rPr>
        <w:t xml:space="preserve">Т.к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.29 В, то:</m:t>
        </m:r>
      </m:oMath>
    </w:p>
    <w:p w:rsidR="00F05F90" w:rsidRPr="00185631" w:rsidRDefault="00315D73" w:rsidP="00F05F90">
      <w:pPr>
        <w:spacing w:after="0" w:line="360" w:lineRule="auto"/>
        <w:ind w:left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Н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2.4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.2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.48</m:t>
          </m:r>
        </m:oMath>
      </m:oMathPara>
    </w:p>
    <w:p w:rsidR="00F05F90" w:rsidRPr="00BE2EC9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BE2EC9">
        <w:rPr>
          <w:rFonts w:ascii="Times New Roman" w:hAnsi="Times New Roman" w:cs="Times New Roman"/>
          <w:sz w:val="28"/>
          <w:szCs w:val="28"/>
        </w:rPr>
        <w:t>Выбрав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= (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ǁ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3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>),вычислим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BE2EC9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F05F90" w:rsidRPr="00C77C5F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1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.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8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кОм(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1.8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кОм)</m:t>
        </m:r>
      </m:oMath>
      <w:r w:rsidR="000508EB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F05F90" w:rsidRPr="00F05F90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F</m:t>
                </m:r>
              </m:sub>
            </m:s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3.75 кОм(3.6</m:t>
        </m:r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кОм)</m:t>
        </m:r>
      </m:oMath>
      <w:r w:rsidR="00F05F90" w:rsidRPr="00F05F90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</w:p>
    <w:p w:rsidR="00F05F90" w:rsidRPr="009B74C2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lastRenderedPageBreak/>
        <w:t>Зададим полюса ОУ:</w:t>
      </w:r>
    </w:p>
    <w:p w:rsidR="00F05F90" w:rsidRPr="009B74C2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усил.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80 дБ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8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4</m:t>
              </m:r>
            </m:sup>
          </m:sSup>
        </m:oMath>
      </m:oMathPara>
    </w:p>
    <w:p w:rsidR="00F05F90" w:rsidRPr="009B74C2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усил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 кГц</m:t>
          </m:r>
        </m:oMath>
      </m:oMathPara>
    </w:p>
    <w:p w:rsidR="00F05F90" w:rsidRPr="000F15EE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highlight w:val="yellow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0 МГц</m:t>
          </m:r>
        </m:oMath>
      </m:oMathPara>
    </w:p>
    <w:p w:rsidR="00F05F90" w:rsidRPr="009B74C2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,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положив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 кОм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:</w:t>
      </w:r>
    </w:p>
    <w:p w:rsidR="00F05F90" w:rsidRPr="009B74C2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.37 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нФ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; </m:t>
          </m:r>
        </m:oMath>
      </m:oMathPara>
    </w:p>
    <w:p w:rsidR="00F05F90" w:rsidRPr="004421C6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0.636 пФ</m:t>
          </m:r>
        </m:oMath>
      </m:oMathPara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Полож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1 мкФ,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мкФ</m:t>
        </m:r>
      </m:oMath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6B1D65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>
        <w:rPr>
          <w:rFonts w:ascii="Times New Roman" w:eastAsiaTheme="minorEastAsia" w:hAnsi="Times New Roman" w:cs="Times New Roman"/>
          <w:spacing w:val="-2"/>
          <w:sz w:val="28"/>
          <w:szCs w:val="28"/>
        </w:rPr>
        <w:t>Построим полную эквивалентную схему усилителя: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ind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A627BD" w:rsidRDefault="00A627BD">
      <w:r>
        <w:br w:type="page"/>
      </w:r>
    </w:p>
    <w:tbl>
      <w:tblPr>
        <w:tblStyle w:val="ab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82"/>
        <w:gridCol w:w="6534"/>
        <w:gridCol w:w="2124"/>
      </w:tblGrid>
      <w:tr w:rsidR="0006584F" w:rsidRPr="00F05F90" w:rsidTr="001724F6">
        <w:trPr>
          <w:cantSplit/>
          <w:trHeight w:val="1194"/>
        </w:trPr>
        <w:tc>
          <w:tcPr>
            <w:tcW w:w="1782" w:type="dxa"/>
          </w:tcPr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534" w:type="dxa"/>
          </w:tcPr>
          <w:p w:rsidR="00F05F90" w:rsidRPr="00F05F90" w:rsidRDefault="0006584F" w:rsidP="001724F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B328052" wp14:editId="74F05A2F">
                  <wp:extent cx="9105716" cy="3984106"/>
                  <wp:effectExtent l="7938" t="0" r="8572" b="8573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191483" cy="4021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4" w:type="dxa"/>
            <w:textDirection w:val="btLr"/>
          </w:tcPr>
          <w:p w:rsidR="00F05F90" w:rsidRPr="00F05F90" w:rsidRDefault="00F05F90" w:rsidP="001724F6">
            <w:pPr>
              <w:ind w:left="113" w:right="113"/>
              <w:jc w:val="center"/>
              <w:outlineLvl w:val="0"/>
              <w:rPr>
                <w:i/>
                <w:sz w:val="24"/>
              </w:rPr>
            </w:pPr>
          </w:p>
          <w:p w:rsidR="00F05F90" w:rsidRPr="00C6653B" w:rsidRDefault="00F05F90" w:rsidP="00C6653B">
            <w:pPr>
              <w:ind w:left="113" w:right="113"/>
              <w:jc w:val="center"/>
              <w:outlineLvl w:val="0"/>
              <w:rPr>
                <w:i/>
                <w:sz w:val="28"/>
              </w:rPr>
            </w:pPr>
            <w:bookmarkStart w:id="41" w:name="_Toc404511788"/>
            <w:bookmarkStart w:id="42" w:name="_Toc404513933"/>
            <w:bookmarkStart w:id="43" w:name="_Toc404514459"/>
            <w:bookmarkStart w:id="44" w:name="_Toc404528590"/>
            <w:r w:rsidRPr="00F05F90">
              <w:rPr>
                <w:i/>
                <w:sz w:val="28"/>
              </w:rPr>
              <w:t>Рис. 13. Полная эквивалентная схема усилителя</w:t>
            </w:r>
            <w:bookmarkEnd w:id="41"/>
            <w:bookmarkEnd w:id="42"/>
            <w:bookmarkEnd w:id="43"/>
            <w:bookmarkEnd w:id="44"/>
          </w:p>
        </w:tc>
      </w:tr>
    </w:tbl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45" w:name="_Toc404528591"/>
      <w:r w:rsidRPr="00F05F90">
        <w:lastRenderedPageBreak/>
        <w:t>Сравнение полученных результатов с требованиями технического задания</w:t>
      </w:r>
      <w:bookmarkEnd w:id="45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еперь можно определить частотные свойства всего усилителя с помощью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Придав элементам схемы рис. 13 соответствующие значения, можно определить зависимость сопротивления передачи от частоты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>(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i/>
          <w:sz w:val="28"/>
          <w:szCs w:val="28"/>
        </w:rPr>
        <w:t>=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этого в диалоговом окне набираем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(21)</w:t>
      </w:r>
      <w:r w:rsidRPr="00F05F90">
        <w:rPr>
          <w:rFonts w:ascii="Times New Roman" w:hAnsi="Times New Roman" w:cs="Times New Roman"/>
          <w:i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 связи с тем что исследуемая функция не безразмерная, представлять ее в децибелах, как коэффициент усиления, нельзя. Шкалы по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лжны быть обе логарифмическими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Вид функции сопротивления передачи показан на рис. 14. Вызвав линейку на экран, вычисляем частоты верхнего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нижнего 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при которых по определению коэффициент передачи становится равен 0,7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F05F90">
        <w:rPr>
          <w:rFonts w:ascii="Times New Roman" w:hAnsi="Times New Roman" w:cs="Times New Roman"/>
          <w:sz w:val="28"/>
          <w:szCs w:val="28"/>
        </w:rPr>
        <w:t xml:space="preserve">– сопротивление передачи на средней частоте. </w:t>
      </w:r>
    </w:p>
    <w:p w:rsidR="00F05F90" w:rsidRPr="00F05F90" w:rsidRDefault="00BB1A74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16320" cy="5219065"/>
            <wp:effectExtent l="0" t="0" r="0" b="63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521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46" w:name="_Toc324711295"/>
      <w:bookmarkStart w:id="47" w:name="_Toc404511789"/>
      <w:bookmarkStart w:id="48" w:name="_Toc404513935"/>
      <w:bookmarkStart w:id="49" w:name="_Toc404514461"/>
      <w:bookmarkStart w:id="50" w:name="_Toc404528592"/>
      <w:r w:rsidRPr="00F05F90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46"/>
      <w:bookmarkEnd w:id="47"/>
      <w:bookmarkEnd w:id="48"/>
      <w:bookmarkEnd w:id="49"/>
      <w:bookmarkEnd w:id="50"/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315D73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.2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М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Ом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.6</m:t>
          </m:r>
          <m: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кГц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.26 МГц</m:t>
          </m:r>
        </m:oMath>
      </m:oMathPara>
    </w:p>
    <w:p w:rsidR="00F05F90" w:rsidRPr="00185631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F05F90">
        <w:rPr>
          <w:rFonts w:ascii="Times New Roman" w:eastAsiaTheme="minorEastAsia" w:hAnsi="Times New Roman" w:cs="Times New Roman"/>
          <w:sz w:val="28"/>
          <w:szCs w:val="28"/>
        </w:rPr>
        <w:t>Теперь сравним полученные частоты с частотами, указанными в техническом задании (Таблица 3):</w:t>
      </w:r>
    </w:p>
    <w:p w:rsidR="00F05F90" w:rsidRPr="00F05F90" w:rsidRDefault="00315D73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 xml:space="preserve"> = 30 кГц,</w:t>
      </w:r>
    </w:p>
    <w:p w:rsidR="00F05F90" w:rsidRPr="00951B13" w:rsidRDefault="00315D73" w:rsidP="00951B1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AF68C9">
        <w:rPr>
          <w:rFonts w:ascii="Times New Roman" w:eastAsiaTheme="minorEastAsia" w:hAnsi="Times New Roman" w:cs="Times New Roman"/>
          <w:sz w:val="28"/>
          <w:szCs w:val="28"/>
        </w:rPr>
        <w:t xml:space="preserve"> = 3</w:t>
      </w:r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Мгц</w:t>
      </w:r>
    </w:p>
    <w:p w:rsidR="00F05F90" w:rsidRPr="00F05F90" w:rsidRDefault="00F05F90" w:rsidP="00951B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Для того, чтобы спроектированный фильтр удовлетворял требованиям технического задания, должно выполнятся условие:</w:t>
      </w:r>
      <w:r w:rsidRPr="00F05F90">
        <w:rPr>
          <w:rFonts w:ascii="Times New Roman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≤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а</w:t>
      </w:r>
      <w:r w:rsidR="00FA7ABD" w:rsidRPr="00FA7AB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≥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</w:p>
    <w:p w:rsidR="00BB1A74" w:rsidRDefault="00951B13" w:rsidP="00BB1A7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11.6</w:t>
      </w:r>
      <w:r w:rsidR="00BB1A74">
        <w:rPr>
          <w:rFonts w:ascii="Times New Roman" w:hAnsi="Times New Roman" w:cs="Times New Roman"/>
          <w:sz w:val="28"/>
          <w:szCs w:val="28"/>
        </w:rPr>
        <w:t>9</w:t>
      </w:r>
      <w:r w:rsidR="00F05F90" w:rsidRPr="00AF0D99">
        <w:rPr>
          <w:rFonts w:ascii="Times New Roman" w:hAnsi="Times New Roman" w:cs="Times New Roman"/>
          <w:sz w:val="28"/>
          <w:szCs w:val="28"/>
        </w:rPr>
        <w:t xml:space="preserve"> кГц &lt;</w:t>
      </w:r>
      <w:r w:rsidR="00AF0D99" w:rsidRPr="00AF0D99">
        <w:rPr>
          <w:rFonts w:ascii="Times New Roman" w:hAnsi="Times New Roman" w:cs="Times New Roman"/>
          <w:sz w:val="28"/>
          <w:szCs w:val="28"/>
        </w:rPr>
        <w:t xml:space="preserve"> 30 кГц, а </w:t>
      </w:r>
      <w:r>
        <w:rPr>
          <w:rFonts w:ascii="Times New Roman" w:hAnsi="Times New Roman" w:cs="Times New Roman"/>
          <w:sz w:val="28"/>
          <w:szCs w:val="28"/>
        </w:rPr>
        <w:t>3</w:t>
      </w:r>
      <w:r w:rsidR="00AF0D99" w:rsidRPr="00AF0D9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6</w:t>
      </w:r>
      <w:r w:rsidR="00AF0D99" w:rsidRPr="00AF0D99">
        <w:rPr>
          <w:rFonts w:ascii="Times New Roman" w:hAnsi="Times New Roman" w:cs="Times New Roman"/>
          <w:sz w:val="28"/>
          <w:szCs w:val="28"/>
        </w:rPr>
        <w:t xml:space="preserve"> Мгц</w:t>
      </w:r>
      <w:r w:rsidR="00BB1A74">
        <w:rPr>
          <w:rFonts w:ascii="Times New Roman" w:hAnsi="Times New Roman" w:cs="Times New Roman"/>
          <w:sz w:val="28"/>
          <w:szCs w:val="28"/>
        </w:rPr>
        <w:t xml:space="preserve"> </w:t>
      </w:r>
      <w:r w:rsidR="00AF0D99" w:rsidRPr="00AF0D99">
        <w:rPr>
          <w:rFonts w:ascii="Times New Roman" w:hAnsi="Times New Roman" w:cs="Times New Roman"/>
          <w:sz w:val="28"/>
          <w:szCs w:val="28"/>
        </w:rPr>
        <w:t xml:space="preserve">&gt;3 </w:t>
      </w:r>
      <w:r w:rsidR="00F05F90" w:rsidRPr="00AF0D99">
        <w:rPr>
          <w:rFonts w:ascii="Times New Roman" w:hAnsi="Times New Roman" w:cs="Times New Roman"/>
          <w:sz w:val="28"/>
          <w:szCs w:val="28"/>
        </w:rPr>
        <w:t>Мгц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 можно сделать вывод о том, что мы успешно спроектировали</w:t>
      </w:r>
      <w:r w:rsidR="00F05F90" w:rsidRPr="00951B13">
        <w:rPr>
          <w:rFonts w:ascii="Times New Roman" w:hAnsi="Times New Roman" w:cs="Times New Roman"/>
          <w:sz w:val="20"/>
          <w:szCs w:val="20"/>
        </w:rPr>
        <w:t xml:space="preserve"> </w:t>
      </w:r>
      <w:r w:rsidR="00F05F90" w:rsidRPr="00F05F90">
        <w:rPr>
          <w:rFonts w:ascii="Times New Roman" w:hAnsi="Times New Roman" w:cs="Times New Roman"/>
          <w:sz w:val="28"/>
          <w:szCs w:val="28"/>
        </w:rPr>
        <w:t>фильтр</w:t>
      </w:r>
      <w:r w:rsidR="00F05F90" w:rsidRPr="00951B13">
        <w:rPr>
          <w:rFonts w:ascii="Times New Roman" w:hAnsi="Times New Roman" w:cs="Times New Roman"/>
          <w:sz w:val="20"/>
          <w:szCs w:val="20"/>
        </w:rPr>
        <w:t xml:space="preserve"> </w:t>
      </w:r>
      <w:r w:rsidR="00F05F90" w:rsidRPr="00F05F90">
        <w:rPr>
          <w:rFonts w:ascii="Times New Roman" w:hAnsi="Times New Roman" w:cs="Times New Roman"/>
          <w:sz w:val="28"/>
          <w:szCs w:val="28"/>
        </w:rPr>
        <w:t>в</w:t>
      </w:r>
      <w:r w:rsidR="00F05F90" w:rsidRPr="00951B13">
        <w:rPr>
          <w:rFonts w:ascii="Times New Roman" w:hAnsi="Times New Roman" w:cs="Times New Roman"/>
          <w:sz w:val="20"/>
          <w:szCs w:val="20"/>
        </w:rPr>
        <w:t xml:space="preserve"> </w:t>
      </w:r>
      <w:r w:rsidR="00F05F90" w:rsidRPr="00F05F90">
        <w:rPr>
          <w:rFonts w:ascii="Times New Roman" w:hAnsi="Times New Roman" w:cs="Times New Roman"/>
          <w:sz w:val="28"/>
          <w:szCs w:val="28"/>
        </w:rPr>
        <w:t>соотве</w:t>
      </w:r>
      <w:r>
        <w:rPr>
          <w:rFonts w:ascii="Times New Roman" w:hAnsi="Times New Roman" w:cs="Times New Roman"/>
          <w:sz w:val="28"/>
          <w:szCs w:val="28"/>
        </w:rPr>
        <w:t>тствии</w:t>
      </w:r>
      <w:r w:rsidRPr="00951B1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951B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бованиями к проекту.</w:t>
      </w:r>
    </w:p>
    <w:p w:rsidR="00041098" w:rsidRPr="0023279D" w:rsidRDefault="00041098" w:rsidP="00041098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После проведения коррекции и определения полосы пропускания</w:t>
      </w:r>
    </w:p>
    <w:p w:rsidR="00041098" w:rsidRPr="0023279D" w:rsidRDefault="00041098" w:rsidP="00041098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проектированного усилителя, определим величину выходного напряжения на</w:t>
      </w:r>
    </w:p>
    <w:p w:rsidR="00041098" w:rsidRPr="0023279D" w:rsidRDefault="00041098" w:rsidP="00041098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редней частоте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:  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m1·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± 10 %,</w:t>
      </w:r>
    </w:p>
    <w:p w:rsidR="00041098" w:rsidRPr="0023279D" w:rsidRDefault="00041098" w:rsidP="00041098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где 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- сопротивление передачи R(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f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) на средней частоте (определяется по АЧХ);</w:t>
      </w:r>
    </w:p>
    <w:p w:rsidR="00041098" w:rsidRPr="0023279D" w:rsidRDefault="00041098" w:rsidP="00041098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2Н – выходное напряжение в соответствии с ТЗ (см. табл</w:t>
      </w:r>
      <w:r>
        <w:rPr>
          <w:rFonts w:ascii="Times New Roman" w:eastAsia="TimesNewRoman" w:hAnsi="Times New Roman" w:cs="Times New Roman"/>
          <w:sz w:val="28"/>
          <w:szCs w:val="28"/>
        </w:rPr>
        <w:t>ицу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3).</w:t>
      </w:r>
    </w:p>
    <w:p w:rsidR="00041098" w:rsidRDefault="00041098" w:rsidP="00041098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Амплитуда тока: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m1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1-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 xml:space="preserve">I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ТЕМ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>1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.1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 xml:space="preserve">мкА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– 0.1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=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1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041098" w:rsidRDefault="00041098" w:rsidP="00041098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>
        <w:rPr>
          <w:rFonts w:ascii="Times New Roman" w:eastAsia="TimesNewRoman" w:hAnsi="Times New Roman" w:cs="Times New Roman"/>
          <w:iCs/>
          <w:sz w:val="28"/>
          <w:szCs w:val="28"/>
        </w:rPr>
        <w:t>1</w:t>
      </w:r>
      <m:oMath>
        <m:sSup>
          <m:sSupPr>
            <m:ctrl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*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>·</w:t>
      </w:r>
      <w:r>
        <w:rPr>
          <w:rFonts w:ascii="Times New Roman" w:eastAsia="TimesNewRoman" w:hAnsi="Times New Roman" w:cs="Times New Roman"/>
          <w:sz w:val="28"/>
          <w:szCs w:val="28"/>
        </w:rPr>
        <w:t>2.</w:t>
      </w:r>
      <w:r>
        <w:rPr>
          <w:rFonts w:ascii="Times New Roman" w:eastAsia="TimesNewRoman" w:hAnsi="Times New Roman" w:cs="Times New Roman"/>
          <w:sz w:val="28"/>
          <w:szCs w:val="28"/>
        </w:rPr>
        <w:t>2</w:t>
      </w:r>
      <m:oMath>
        <m:r>
          <w:rPr>
            <w:rFonts w:ascii="Cambria Math" w:eastAsia="TimesNewRoman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= 2.2 </w:t>
      </w:r>
      <w:r w:rsidRPr="00CF7686">
        <w:rPr>
          <w:rFonts w:ascii="Times New Roman" w:eastAsia="TimesNewRoman" w:hAnsi="Times New Roman" w:cs="Times New Roman"/>
          <w:sz w:val="28"/>
          <w:szCs w:val="28"/>
        </w:rPr>
        <w:t>В</w:t>
      </w:r>
    </w:p>
    <w:p w:rsidR="00041098" w:rsidRPr="00F05F90" w:rsidRDefault="00041098" w:rsidP="0004109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 xml:space="preserve">Так как 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F768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2 </w:t>
      </w:r>
      <w:r w:rsidRPr="00CF7686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>(2.4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>В)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± 10 %,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ожно сделать вывод о том, что </w:t>
      </w:r>
      <w:r>
        <w:rPr>
          <w:rFonts w:ascii="Times New Roman" w:hAnsi="Times New Roman" w:cs="Times New Roman"/>
          <w:sz w:val="28"/>
          <w:szCs w:val="28"/>
        </w:rPr>
        <w:t>проверка полученного результата произведена успешно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041098" w:rsidRPr="00F05F90" w:rsidRDefault="00041098" w:rsidP="00BB1A7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51" w:name="_Toc404528594"/>
      <w:r w:rsidRPr="00F05F90">
        <w:t>Чертеж принципиальной схемы</w:t>
      </w:r>
      <w:bookmarkEnd w:id="51"/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Default="007353C0" w:rsidP="001724F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21350" cy="8185150"/>
            <wp:effectExtent l="0" t="0" r="0" b="635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818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8C9" w:rsidRDefault="00A627BD" w:rsidP="00A627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W w:w="978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1"/>
        <w:gridCol w:w="5064"/>
        <w:gridCol w:w="798"/>
        <w:gridCol w:w="2368"/>
      </w:tblGrid>
      <w:tr w:rsidR="00162838" w:rsidRPr="00D95A5F" w:rsidTr="00C40E80">
        <w:trPr>
          <w:trHeight w:val="530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sz w:val="28"/>
                <w:szCs w:val="28"/>
              </w:rPr>
            </w:pPr>
            <w:r w:rsidRPr="00D95A5F">
              <w:rPr>
                <w:rFonts w:ascii="GOST type A" w:hAnsi="GOST type A"/>
                <w:sz w:val="28"/>
                <w:szCs w:val="28"/>
              </w:rPr>
              <w:lastRenderedPageBreak/>
              <w:t>Обозн.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sz w:val="28"/>
                <w:szCs w:val="28"/>
              </w:rPr>
            </w:pPr>
            <w:r w:rsidRPr="00D95A5F">
              <w:rPr>
                <w:rFonts w:ascii="GOST type A" w:hAnsi="GOST type A"/>
                <w:sz w:val="28"/>
                <w:szCs w:val="28"/>
              </w:rPr>
              <w:t>Наименование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sz w:val="28"/>
                <w:szCs w:val="28"/>
              </w:rPr>
            </w:pPr>
            <w:r w:rsidRPr="00D95A5F">
              <w:rPr>
                <w:rFonts w:ascii="GOST type A" w:hAnsi="GOST type A"/>
                <w:sz w:val="28"/>
                <w:szCs w:val="28"/>
              </w:rPr>
              <w:t>Кол.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sz w:val="28"/>
                <w:szCs w:val="28"/>
              </w:rPr>
            </w:pPr>
            <w:r w:rsidRPr="00D95A5F">
              <w:rPr>
                <w:rFonts w:ascii="GOST type A" w:hAnsi="GOST type A"/>
                <w:sz w:val="28"/>
                <w:szCs w:val="28"/>
              </w:rPr>
              <w:t>Примечание</w:t>
            </w:r>
          </w:p>
        </w:tc>
      </w:tr>
      <w:tr w:rsidR="00162838" w:rsidRPr="00D95A5F" w:rsidTr="00C40E80">
        <w:trPr>
          <w:trHeight w:val="294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AD1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28"/>
                <w:szCs w:val="28"/>
              </w:rPr>
            </w:pPr>
            <w:r w:rsidRPr="00D95A5F">
              <w:rPr>
                <w:rFonts w:ascii="GOST type A" w:hAnsi="GOST type A"/>
                <w:i/>
                <w:sz w:val="28"/>
                <w:szCs w:val="28"/>
              </w:rPr>
              <w:t>Операционный усилитель ОРА622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С1…</w:t>
            </w: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C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8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Конденсатор Э- 1мкФ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8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1,1</w:t>
            </w:r>
            <w:r w:rsidR="009B70A2">
              <w:rPr>
                <w:rFonts w:ascii="GOST type A" w:hAnsi="GOST type A"/>
                <w:i/>
                <w:sz w:val="32"/>
                <w:szCs w:val="32"/>
              </w:rPr>
              <w:t>МОм ±5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2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3,9МОм ±10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260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3</w:t>
            </w:r>
          </w:p>
        </w:tc>
        <w:tc>
          <w:tcPr>
            <w:tcW w:w="5064" w:type="dxa"/>
            <w:vAlign w:val="center"/>
          </w:tcPr>
          <w:p w:rsidR="00162838" w:rsidRPr="00D95A5F" w:rsidRDefault="009B70A2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>
              <w:rPr>
                <w:rFonts w:ascii="GOST type A" w:hAnsi="GOST type A"/>
                <w:i/>
                <w:sz w:val="32"/>
                <w:szCs w:val="32"/>
              </w:rPr>
              <w:t>Резистор А- 16кОм ±5</w:t>
            </w:r>
            <w:r w:rsidR="00162838"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4</w:t>
            </w:r>
          </w:p>
        </w:tc>
        <w:tc>
          <w:tcPr>
            <w:tcW w:w="5064" w:type="dxa"/>
          </w:tcPr>
          <w:p w:rsidR="00162838" w:rsidRPr="00D95A5F" w:rsidRDefault="009B70A2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>
              <w:rPr>
                <w:rFonts w:ascii="GOST type A" w:hAnsi="GOST type A"/>
                <w:i/>
                <w:sz w:val="32"/>
                <w:szCs w:val="32"/>
              </w:rPr>
              <w:t>Резистор А- 2</w:t>
            </w:r>
            <w:r w:rsidR="00162838" w:rsidRPr="00D95A5F">
              <w:rPr>
                <w:rFonts w:ascii="GOST type A" w:hAnsi="GOST type A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5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0,91кОм ±5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6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0,62кОм ±5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7</w:t>
            </w:r>
          </w:p>
        </w:tc>
        <w:tc>
          <w:tcPr>
            <w:tcW w:w="5064" w:type="dxa"/>
          </w:tcPr>
          <w:p w:rsidR="00162838" w:rsidRPr="00D95A5F" w:rsidRDefault="00162838" w:rsidP="009B70A2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</w:t>
            </w:r>
            <w:r w:rsidR="009B70A2">
              <w:rPr>
                <w:rFonts w:ascii="GOST type A" w:hAnsi="GOST type A"/>
                <w:i/>
                <w:sz w:val="32"/>
                <w:szCs w:val="32"/>
              </w:rPr>
              <w:t>ор А- 36кОм ±5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8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13</w:t>
            </w:r>
            <w:r w:rsidR="009B70A2">
              <w:rPr>
                <w:rFonts w:ascii="GOST type A" w:hAnsi="GOST type A"/>
                <w:i/>
                <w:sz w:val="32"/>
                <w:szCs w:val="32"/>
              </w:rPr>
              <w:t>кОм ±5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9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0,360кОм ±5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10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0,750</w:t>
            </w:r>
            <w:r w:rsidR="009B70A2">
              <w:rPr>
                <w:rFonts w:ascii="GOST type A" w:hAnsi="GOST type A"/>
                <w:i/>
                <w:sz w:val="32"/>
                <w:szCs w:val="32"/>
              </w:rPr>
              <w:t>кОм ±5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11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0,180</w:t>
            </w:r>
            <w:r w:rsidR="009B70A2">
              <w:rPr>
                <w:rFonts w:ascii="GOST type A" w:hAnsi="GOST type A"/>
                <w:i/>
                <w:sz w:val="32"/>
                <w:szCs w:val="32"/>
              </w:rPr>
              <w:t>кОм ±10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12,</w:t>
            </w: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13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зистор А- 3,6</w:t>
            </w:r>
            <w:r w:rsidR="009B70A2">
              <w:rPr>
                <w:rFonts w:ascii="GOST type A" w:hAnsi="GOST type A"/>
                <w:i/>
                <w:sz w:val="32"/>
                <w:szCs w:val="32"/>
              </w:rPr>
              <w:t>кОм ±5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2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R14</w:t>
            </w:r>
          </w:p>
        </w:tc>
        <w:tc>
          <w:tcPr>
            <w:tcW w:w="5064" w:type="dxa"/>
          </w:tcPr>
          <w:p w:rsidR="00162838" w:rsidRPr="00D95A5F" w:rsidRDefault="0004109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>
              <w:rPr>
                <w:rFonts w:ascii="GOST type A" w:hAnsi="GOST type A"/>
                <w:i/>
                <w:sz w:val="32"/>
                <w:szCs w:val="32"/>
              </w:rPr>
              <w:t>Резистор А- 3,6</w:t>
            </w:r>
            <w:r w:rsidR="00162838" w:rsidRPr="00D95A5F">
              <w:rPr>
                <w:rFonts w:ascii="GOST type A" w:hAnsi="GOST type A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R15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Ре</w:t>
            </w:r>
            <w:r w:rsidR="00041098">
              <w:rPr>
                <w:rFonts w:ascii="GOST type A" w:hAnsi="GOST type A"/>
                <w:i/>
                <w:sz w:val="32"/>
                <w:szCs w:val="32"/>
              </w:rPr>
              <w:t>зистор А- 1,8</w:t>
            </w:r>
            <w:r w:rsidR="00C31B19">
              <w:rPr>
                <w:rFonts w:ascii="GOST type A" w:hAnsi="GOST type A"/>
                <w:i/>
                <w:sz w:val="32"/>
                <w:szCs w:val="32"/>
              </w:rPr>
              <w:t>кОм ±10</w:t>
            </w:r>
            <w:bookmarkStart w:id="52" w:name="_GoBack"/>
            <w:bookmarkEnd w:id="52"/>
            <w:r w:rsidRPr="00D95A5F">
              <w:rPr>
                <w:rFonts w:ascii="GOST type A" w:hAnsi="GOST type A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V1</w:t>
            </w:r>
          </w:p>
        </w:tc>
        <w:tc>
          <w:tcPr>
            <w:tcW w:w="5064" w:type="dxa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Фотодиод ФДК</w:t>
            </w: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-227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51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V2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Транзистор КП 307</w:t>
            </w:r>
            <w:r w:rsidR="00F6053E">
              <w:rPr>
                <w:rFonts w:ascii="GOST type A" w:hAnsi="GOST type A"/>
                <w:i/>
                <w:sz w:val="32"/>
                <w:szCs w:val="32"/>
              </w:rPr>
              <w:t>Б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206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V3</w:t>
            </w:r>
            <w:r w:rsidRPr="00D95A5F">
              <w:rPr>
                <w:rFonts w:ascii="GOST type A" w:hAnsi="GOST type A"/>
                <w:i/>
                <w:sz w:val="32"/>
                <w:szCs w:val="32"/>
              </w:rPr>
              <w:t>,</w:t>
            </w:r>
            <w:r w:rsidRPr="00D95A5F">
              <w:rPr>
                <w:rFonts w:ascii="GOST type A" w:hAnsi="GOST type A"/>
                <w:i/>
                <w:sz w:val="32"/>
                <w:szCs w:val="32"/>
                <w:lang w:val="en-US"/>
              </w:rPr>
              <w:t>V4</w:t>
            </w: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 xml:space="preserve">Транзистор </w:t>
            </w:r>
            <w:r w:rsidR="00F6053E">
              <w:rPr>
                <w:rFonts w:ascii="GOST type A" w:hAnsi="GOST type A"/>
                <w:i/>
                <w:sz w:val="32"/>
                <w:szCs w:val="32"/>
              </w:rPr>
              <w:t>КТ375А</w:t>
            </w: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  <w:r w:rsidRPr="00D95A5F">
              <w:rPr>
                <w:rFonts w:ascii="GOST type A" w:hAnsi="GOST type A"/>
                <w:i/>
                <w:sz w:val="32"/>
                <w:szCs w:val="32"/>
              </w:rPr>
              <w:t>2</w:t>
            </w: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206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162838" w:rsidRPr="00D95A5F" w:rsidRDefault="00162838" w:rsidP="00951B13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  <w:tr w:rsidR="00162838" w:rsidRPr="00D95A5F" w:rsidTr="00C40E80">
        <w:trPr>
          <w:trHeight w:val="206"/>
        </w:trPr>
        <w:tc>
          <w:tcPr>
            <w:tcW w:w="1551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162838" w:rsidRPr="00D95A5F" w:rsidRDefault="00162838" w:rsidP="001377A9">
            <w:pPr>
              <w:jc w:val="center"/>
              <w:rPr>
                <w:rFonts w:ascii="GOST type A" w:hAnsi="GOST type A"/>
                <w:i/>
                <w:sz w:val="32"/>
                <w:szCs w:val="32"/>
              </w:rPr>
            </w:pPr>
          </w:p>
        </w:tc>
      </w:tr>
    </w:tbl>
    <w:p w:rsidR="00AA18C9" w:rsidRPr="00D95A5F" w:rsidRDefault="00D95A5F" w:rsidP="001724F6">
      <w:pPr>
        <w:jc w:val="center"/>
        <w:rPr>
          <w:rFonts w:ascii="GOST type A" w:hAnsi="GOST type A" w:cs="Times New Roman"/>
          <w:sz w:val="28"/>
          <w:szCs w:val="28"/>
        </w:rPr>
      </w:pPr>
      <w:r w:rsidRPr="00D95A5F">
        <w:rPr>
          <w:rFonts w:ascii="GOST type A" w:hAnsi="GOST type A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2096" behindDoc="1" locked="0" layoutInCell="0" allowOverlap="1" wp14:anchorId="450AAD95" wp14:editId="45B1FF1A">
                <wp:simplePos x="0" y="0"/>
                <wp:positionH relativeFrom="page">
                  <wp:posOffset>588397</wp:posOffset>
                </wp:positionH>
                <wp:positionV relativeFrom="page">
                  <wp:posOffset>349857</wp:posOffset>
                </wp:positionV>
                <wp:extent cx="6622346" cy="8982075"/>
                <wp:effectExtent l="19050" t="19050" r="26670" b="28575"/>
                <wp:wrapNone/>
                <wp:docPr id="285" name="Группа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22346" cy="8982075"/>
                          <a:chOff x="567" y="284"/>
                          <a:chExt cx="11075" cy="16271"/>
                        </a:xfrm>
                      </wpg:grpSpPr>
                      <wpg:grpSp>
                        <wpg:cNvPr id="286" name="Group 264"/>
                        <wpg:cNvGrpSpPr>
                          <a:grpSpLocks/>
                        </wpg:cNvGrpSpPr>
                        <wpg:grpSpPr bwMode="auto">
                          <a:xfrm>
                            <a:off x="567" y="8552"/>
                            <a:ext cx="561" cy="8003"/>
                            <a:chOff x="3194" y="6929"/>
                            <a:chExt cx="561" cy="8155"/>
                          </a:xfrm>
                        </wpg:grpSpPr>
                        <wpg:grpSp>
                          <wpg:cNvPr id="287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3194" y="6929"/>
                              <a:ext cx="283" cy="8155"/>
                              <a:chOff x="3194" y="6929"/>
                              <a:chExt cx="283" cy="8155"/>
                            </a:xfrm>
                          </wpg:grpSpPr>
                          <wps:wsp>
                            <wps:cNvPr id="288" name="Text Box 2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3667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89" name="Text Box 2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707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0" name="Text Box 2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8901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1" name="Text Box 2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306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2" name="Text Box 2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6929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71"/>
                          <wpg:cNvGrpSpPr>
                            <a:grpSpLocks/>
                          </wpg:cNvGrpSpPr>
                          <wpg:grpSpPr bwMode="auto">
                            <a:xfrm>
                              <a:off x="3472" y="6929"/>
                              <a:ext cx="283" cy="8155"/>
                              <a:chOff x="3194" y="6929"/>
                              <a:chExt cx="283" cy="8155"/>
                            </a:xfrm>
                          </wpg:grpSpPr>
                          <wps:wsp>
                            <wps:cNvPr id="294" name="Text Box 2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3667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5" name="Text Box 2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707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6" name="Text Box 2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8901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7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306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298" name="Text Box 2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6929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wps:txbx>
                            <wps:bodyPr rot="0" vert="vert270" wrap="square" lIns="18000" tIns="10800" rIns="18000" bIns="1080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99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1154" y="284"/>
                            <a:ext cx="10488" cy="162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0" name="Group 278"/>
                        <wpg:cNvGrpSpPr>
                          <a:grpSpLocks/>
                        </wpg:cNvGrpSpPr>
                        <wpg:grpSpPr bwMode="auto">
                          <a:xfrm>
                            <a:off x="1134" y="15717"/>
                            <a:ext cx="10489" cy="837"/>
                            <a:chOff x="1140" y="12894"/>
                            <a:chExt cx="10489" cy="853"/>
                          </a:xfrm>
                        </wpg:grpSpPr>
                        <wps:wsp>
                          <wps:cNvPr id="301" name="Rectangle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0" y="12894"/>
                              <a:ext cx="10488" cy="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2" name="Group 280"/>
                          <wpg:cNvGrpSpPr>
                            <a:grpSpLocks/>
                          </wpg:cNvGrpSpPr>
                          <wpg:grpSpPr bwMode="auto">
                            <a:xfrm>
                              <a:off x="1143" y="12894"/>
                              <a:ext cx="10486" cy="853"/>
                              <a:chOff x="989" y="11410"/>
                              <a:chExt cx="10486" cy="853"/>
                            </a:xfrm>
                          </wpg:grpSpPr>
                          <wpg:grpSp>
                            <wpg:cNvPr id="303" name="Group 2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908" y="11410"/>
                                <a:ext cx="567" cy="853"/>
                                <a:chOff x="9096" y="9973"/>
                                <a:chExt cx="851" cy="853"/>
                              </a:xfrm>
                            </wpg:grpSpPr>
                            <wps:wsp>
                              <wps:cNvPr id="304" name="Text Box 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6" y="9973"/>
                                  <a:ext cx="850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05" name="Text Box 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7" y="10259"/>
                                  <a:ext cx="850" cy="56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15D73" w:rsidRPr="00D16A61" w:rsidRDefault="00315D73" w:rsidP="00162838">
                                    <w:pPr>
                                      <w:pStyle w:val="af8"/>
                                      <w:spacing w:before="120"/>
                                      <w:rPr>
                                        <w:noProof w:val="0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06" name="Text Box 2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72" y="11413"/>
                                <a:ext cx="6236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5D73" w:rsidRDefault="00315D73" w:rsidP="00162838">
                                  <w:pPr>
                                    <w:pStyle w:val="af8"/>
                                    <w:spacing w:before="160"/>
                                    <w:rPr>
                                      <w:noProof w:val="0"/>
                                      <w:sz w:val="32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32"/>
                                    </w:rPr>
                                    <w:t>Перечень элементов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  <wpg:grpSp>
                            <wpg:cNvPr id="307" name="Group 2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989" y="11413"/>
                                <a:ext cx="3683" cy="850"/>
                                <a:chOff x="1248" y="9691"/>
                                <a:chExt cx="3683" cy="861"/>
                              </a:xfrm>
                            </wpg:grpSpPr>
                            <wpg:grpSp>
                              <wpg:cNvPr id="308" name="Group 2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48" y="10272"/>
                                  <a:ext cx="3682" cy="280"/>
                                  <a:chOff x="3332" y="11725"/>
                                  <a:chExt cx="3681" cy="283"/>
                                </a:xfrm>
                              </wpg:grpSpPr>
                              <wps:wsp>
                                <wps:cNvPr id="309" name="Text Box 2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32" y="11725"/>
                                    <a:ext cx="39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15D73" w:rsidRDefault="00315D7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310" name="Text Box 2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95" y="11725"/>
                                    <a:ext cx="1304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15D73" w:rsidRDefault="00315D73" w:rsidP="00162838">
                                      <w:pPr>
                                        <w:pStyle w:val="af8"/>
                                      </w:pPr>
                                      <w:r>
                                        <w:t>№ докум.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311" name="Text Box 2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28" y="11725"/>
                                    <a:ext cx="56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15D73" w:rsidRDefault="00315D7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Изм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312" name="Text Box 2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97" y="11725"/>
                                    <a:ext cx="850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15D73" w:rsidRDefault="00315D7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одп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313" name="Text Box 2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46" y="11725"/>
                                    <a:ext cx="56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315D73" w:rsidRDefault="00315D7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Дата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14" name="Group 2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48" y="9691"/>
                                  <a:ext cx="3683" cy="581"/>
                                  <a:chOff x="3033" y="9482"/>
                                  <a:chExt cx="3683" cy="581"/>
                                </a:xfrm>
                              </wpg:grpSpPr>
                              <wpg:grpSp>
                                <wpg:cNvPr id="315" name="Group 29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34" y="9492"/>
                                    <a:ext cx="3682" cy="561"/>
                                    <a:chOff x="1240" y="9793"/>
                                    <a:chExt cx="3685" cy="568"/>
                                  </a:xfrm>
                                </wpg:grpSpPr>
                                <wpg:grpSp>
                                  <wpg:cNvPr id="316" name="Group 2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40" y="10078"/>
                                      <a:ext cx="3685" cy="283"/>
                                      <a:chOff x="3332" y="11725"/>
                                      <a:chExt cx="3681" cy="283"/>
                                    </a:xfrm>
                                  </wpg:grpSpPr>
                                  <wps:wsp>
                                    <wps:cNvPr id="317" name="Text Box 29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32" y="11725"/>
                                        <a:ext cx="39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8" name="Text Box 29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95" y="11725"/>
                                        <a:ext cx="130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9" name="Text Box 29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8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0" name="Text Box 29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97" y="11725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1" name="Text Box 29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46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22" name="Group 30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40" y="9793"/>
                                      <a:ext cx="3685" cy="283"/>
                                      <a:chOff x="3332" y="11725"/>
                                      <a:chExt cx="3681" cy="283"/>
                                    </a:xfrm>
                                  </wpg:grpSpPr>
                                  <wps:wsp>
                                    <wps:cNvPr id="323" name="Text Box 30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32" y="11725"/>
                                        <a:ext cx="39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4" name="Text Box 30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95" y="11725"/>
                                        <a:ext cx="130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5" name="Text Box 30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8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6" name="Text Box 30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97" y="11725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7" name="Text Box 30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46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315D73" w:rsidRDefault="00315D7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28" name="Line 3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99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9" name="Line 3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33" y="949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0" name="Line 3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15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1" name="Line 3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48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2" name="Line 3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30" y="949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3" name="Line 3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96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0AAD95" id="Группа 285" o:spid="_x0000_s1026" style="position:absolute;left:0;text-align:left;margin-left:46.35pt;margin-top:27.55pt;width:521.45pt;height:707.25pt;z-index:-251664384;mso-position-horizontal-relative:page;mso-position-vertical-relative:page" coordorigin="567,284" coordsize="11075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" o:allowincell="f">
                <v:group id="Group 264" o:spid="_x0000_s1027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<v:group id="Group 265" o:spid="_x0000_s1028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6" o:spid="_x0000_s1029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  <w:r>
                              <w:t>Инв. № подп</w:t>
                            </w:r>
                          </w:p>
                        </w:txbxContent>
                      </v:textbox>
                    </v:shape>
                    <v:shape id="Text Box 267" o:spid="_x0000_s1030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  <w:r>
                              <w:t>Подп. и дата</w:t>
                            </w:r>
                          </w:p>
                        </w:txbxContent>
                      </v:textbox>
                    </v:shape>
                    <v:shape id="Text Box 268" o:spid="_x0000_s1031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  <w:r>
                              <w:t>Взам. инв. №</w:t>
                            </w:r>
                          </w:p>
                        </w:txbxContent>
                      </v:textbox>
                    </v:shape>
                    <v:shape id="Text Box 269" o:spid="_x0000_s1032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  <w:r>
                              <w:t>Инв. № дубл.</w:t>
                            </w:r>
                          </w:p>
                        </w:txbxContent>
                      </v:textbox>
                    </v:shape>
                    <v:shape id="Text Box 270" o:spid="_x0000_s1033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  <w:r>
                              <w:t>Подп. и дата</w:t>
                            </w:r>
                          </w:p>
                        </w:txbxContent>
                      </v:textbox>
                    </v:shape>
                  </v:group>
                  <v:group id="Group 271" o:spid="_x0000_s1034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<v:shape id="Text Box 272" o:spid="_x0000_s1035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</w:p>
                        </w:txbxContent>
                      </v:textbox>
                    </v:shape>
                    <v:shape id="Text Box 273" o:spid="_x0000_s1036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</w:p>
                        </w:txbxContent>
                      </v:textbox>
                    </v:shape>
                    <v:shape id="Text Box 274" o:spid="_x0000_s1037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</w:p>
                        </w:txbxContent>
                      </v:textbox>
                    </v:shape>
                    <v:shape id="Text Box 275" o:spid="_x0000_s1038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</w:p>
                        </w:txbxContent>
                      </v:textbox>
                    </v:shape>
                    <v:shape id="Text Box 276" o:spid="_x0000_s1039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" strokeweight="2.25pt">
                      <v:textbox style="layout-flow:vertical;mso-layout-flow-alt:bottom-to-top"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</w:pPr>
                          </w:p>
                        </w:txbxContent>
                      </v:textbox>
                    </v:shape>
                  </v:group>
                </v:group>
                <v:rect id="Rectangle 277" o:spid="_x0000_s1040" style="position:absolute;left:115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" strokeweight="2.25pt"/>
                <v:group id="Group 278" o:spid="_x0000_s1041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rect id="Rectangle 279" o:spid="_x0000_s1042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" strokeweight="2.25pt"/>
                  <v:group id="Group 280" o:spid="_x0000_s1043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group id="Group 281" o:spid="_x0000_s1044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<v:shape id="Text Box 282" o:spid="_x0000_s1045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" strokeweight="2.25pt">
                        <v:textbox inset=".5mm,.3mm,.5mm,.3mm">
                          <w:txbxContent>
                            <w:p w:rsidR="00315D73" w:rsidRDefault="00315D73" w:rsidP="00162838">
                              <w:pPr>
                                <w:pStyle w:val="af8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</w:t>
                              </w:r>
                            </w:p>
                          </w:txbxContent>
                        </v:textbox>
                      </v:shape>
                      <v:shape id="Text Box 283" o:spid="_x0000_s1046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" strokeweight="2.25pt">
                        <v:textbox inset=".5mm,.3mm,.5mm,.3mm">
                          <w:txbxContent>
                            <w:p w:rsidR="00315D73" w:rsidRPr="00D16A61" w:rsidRDefault="00315D73" w:rsidP="00162838">
                              <w:pPr>
                                <w:pStyle w:val="af8"/>
                                <w:spacing w:before="120"/>
                                <w:rPr>
                                  <w:noProof w:val="0"/>
                                  <w:sz w:val="22"/>
                                </w:rPr>
                              </w:pPr>
                              <w:r>
                                <w:rPr>
                                  <w:noProof w:val="0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Text Box 284" o:spid="_x0000_s1047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" strokeweight="2.25pt">
                      <v:textbox inset=".5mm,.3mm,.5mm,.3mm">
                        <w:txbxContent>
                          <w:p w:rsidR="00315D73" w:rsidRDefault="00315D73" w:rsidP="00162838">
                            <w:pPr>
                              <w:pStyle w:val="af8"/>
                              <w:spacing w:before="160"/>
                              <w:rPr>
                                <w:noProof w:val="0"/>
                                <w:sz w:val="32"/>
                              </w:rPr>
                            </w:pPr>
                            <w:r>
                              <w:rPr>
                                <w:noProof w:val="0"/>
                                <w:sz w:val="32"/>
                              </w:rPr>
                              <w:t>Перечень элементов</w:t>
                            </w:r>
                          </w:p>
                        </w:txbxContent>
                      </v:textbox>
                    </v:shape>
                    <v:group id="Group 285" o:spid="_x0000_s1048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<v:group id="Group 286" o:spid="_x0000_s1049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    <v:shape id="Text Box 287" o:spid="_x0000_s1050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" strokeweight="2.25pt">
                          <v:textbox inset=".5mm,.3mm,.5mm,.3mm">
                            <w:txbxContent>
                              <w:p w:rsidR="00315D73" w:rsidRDefault="00315D73" w:rsidP="00162838">
                                <w:pPr>
                                  <w:pStyle w:val="af8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т</w:t>
                                </w:r>
                              </w:p>
                            </w:txbxContent>
                          </v:textbox>
                        </v:shape>
                        <v:shape id="Text Box 288" o:spid="_x0000_s1051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" strokeweight="2.25pt">
                          <v:textbox inset=".5mm,.3mm,.5mm,.3mm">
                            <w:txbxContent>
                              <w:p w:rsidR="00315D73" w:rsidRDefault="00315D73" w:rsidP="00162838">
                                <w:pPr>
                                  <w:pStyle w:val="af8"/>
                                </w:pPr>
                                <w:r>
                                  <w:t>№ докум.</w:t>
                                </w:r>
                              </w:p>
                            </w:txbxContent>
                          </v:textbox>
                        </v:shape>
                        <v:shape id="Text Box 289" o:spid="_x0000_s1052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" strokeweight="2.25pt">
                          <v:textbox inset=".5mm,.3mm,.5mm,.3mm">
                            <w:txbxContent>
                              <w:p w:rsidR="00315D73" w:rsidRDefault="00315D73" w:rsidP="00162838">
                                <w:pPr>
                                  <w:pStyle w:val="af8"/>
                                  <w:rPr>
                                    <w:noProof w:val="0"/>
                                  </w:rPr>
                                </w:pPr>
                                <w:r>
                                  <w:t>Изм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Text Box 290" o:spid="_x0000_s1053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" strokeweight="2.25pt">
                          <v:textbox inset=".5mm,.3mm,.5mm,.3mm">
                            <w:txbxContent>
                              <w:p w:rsidR="00315D73" w:rsidRDefault="00315D73" w:rsidP="00162838">
                                <w:pPr>
                                  <w:pStyle w:val="af8"/>
                                  <w:rPr>
                                    <w:noProof w:val="0"/>
                                  </w:rPr>
                                </w:pPr>
                                <w:r>
                                  <w:t>Подп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Text Box 291" o:spid="_x0000_s1054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" strokeweight="2.25pt">
                          <v:textbox inset=".5mm,.3mm,.5mm,.3mm">
                            <w:txbxContent>
                              <w:p w:rsidR="00315D73" w:rsidRDefault="00315D73" w:rsidP="00162838">
                                <w:pPr>
                                  <w:pStyle w:val="af8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Дата</w:t>
                                </w:r>
                              </w:p>
                            </w:txbxContent>
                          </v:textbox>
                        </v:shape>
                      </v:group>
                      <v:group id="Group 292" o:spid="_x0000_s1055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mRj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vMDtTDgCcnkFAAD//wMAUEsBAi0AFAAGAAgAAAAhANvh9svuAAAAhQEAABMAAAAAAAAA&#10;AAAAAAAAAAAAAFtDb250ZW50X1R5cGVzXS54bWxQSwECLQAUAAYACAAAACEAWvQsW78AAAAVAQAA&#10;CwAAAAAAAAAAAAAAAAAfAQAAX3JlbHMvLnJlbHNQSwECLQAUAAYACAAAACEAHOJkY8YAAADcAAAA&#10;DwAAAAAAAAAAAAAAAAAHAgAAZHJzL2Rvd25yZXYueG1sUEsFBgAAAAADAAMAtwAAAPoCAAAAAA==&#10;">
                        <v:group id="Group 293" o:spid="_x0000_s1056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        <v:group id="Group 294" o:spid="_x0000_s1057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          <v:shape id="Text Box 295" o:spid="_x0000_s1058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296" o:spid="_x0000_s1059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297" o:spid="_x0000_s1060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298" o:spid="_x0000_s1061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299" o:spid="_x0000_s1062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300" o:spid="_x0000_s1063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        <v:shape id="Text Box 301" o:spid="_x0000_s1064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302" o:spid="_x0000_s1065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303" o:spid="_x0000_s1066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304" o:spid="_x0000_s1067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  <v:shape id="Text Box 305" o:spid="_x0000_s1068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" strokeweight="1pt">
                              <v:textbox inset=".5mm,.3mm,.5mm,.3mm">
                                <w:txbxContent>
                                  <w:p w:rsidR="00315D73" w:rsidRDefault="00315D73" w:rsidP="00162838">
                                    <w:pPr>
                                      <w:pStyle w:val="af8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Line 306" o:spid="_x0000_s1069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" strokeweight="2.25pt"/>
                        <v:line id="Line 307" o:spid="_x0000_s1070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" strokeweight="2.25pt"/>
                        <v:line id="Line 308" o:spid="_x0000_s1071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" strokeweight="2.25pt"/>
                        <v:line id="Line 309" o:spid="_x0000_s1072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" strokeweight="2.25pt"/>
                        <v:line id="Line 310" o:spid="_x0000_s1073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" strokeweight="2.25pt"/>
                        <v:line id="Line 311" o:spid="_x0000_s1074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" strokeweight="2.25pt"/>
                      </v:group>
                    </v:group>
                  </v:group>
                </v:group>
                <w10:wrap anchorx="page" anchory="page"/>
              </v:group>
            </w:pict>
          </mc:Fallback>
        </mc:AlternateContent>
      </w:r>
    </w:p>
    <w:p w:rsidR="00AA18C9" w:rsidRPr="00D95A5F" w:rsidRDefault="00AA18C9" w:rsidP="001724F6">
      <w:pPr>
        <w:jc w:val="center"/>
        <w:rPr>
          <w:rFonts w:ascii="GOST type A" w:hAnsi="GOST type A" w:cs="Times New Roman"/>
          <w:sz w:val="28"/>
          <w:szCs w:val="28"/>
        </w:rPr>
      </w:pP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95A5F" w:rsidRDefault="00D95A5F">
      <w:pPr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lang w:eastAsia="ru-RU"/>
        </w:rPr>
        <w:br w:type="page"/>
      </w:r>
    </w:p>
    <w:p w:rsidR="00F05F90" w:rsidRDefault="00D95A5F" w:rsidP="00F05F90">
      <w:pPr>
        <w:pStyle w:val="2"/>
        <w:numPr>
          <w:ilvl w:val="0"/>
          <w:numId w:val="44"/>
        </w:numPr>
      </w:pPr>
      <w:bookmarkStart w:id="53" w:name="_Toc404528595"/>
      <w:r w:rsidRPr="00F05F90">
        <w:lastRenderedPageBreak/>
        <w:t>Список используемой литературы</w:t>
      </w:r>
      <w:bookmarkEnd w:id="53"/>
    </w:p>
    <w:p w:rsidR="00D95A5F" w:rsidRPr="00D95A5F" w:rsidRDefault="00D95A5F" w:rsidP="00D95A5F">
      <w:pPr>
        <w:rPr>
          <w:lang w:eastAsia="ru-RU"/>
        </w:rPr>
      </w:pP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www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ru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 Официальный сайт программы 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етодические указания к курсовому проектированию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усилителя-фотоприемника ВОСПИ / А. Г. Алексеев, П. В. Климова. – СПб., 2012.</w:t>
      </w:r>
    </w:p>
    <w:p w:rsidR="00A105CF" w:rsidRPr="001724F6" w:rsidRDefault="00A105CF" w:rsidP="009B70A2">
      <w:pPr>
        <w:pStyle w:val="ae"/>
        <w:spacing w:after="0" w:line="360" w:lineRule="auto"/>
        <w:ind w:left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sectPr w:rsidR="00A105CF" w:rsidRPr="001724F6" w:rsidSect="001724F6">
      <w:footerReference w:type="even" r:id="rId70"/>
      <w:footerReference w:type="default" r:id="rId7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3E58" w:rsidRDefault="00353E58">
      <w:pPr>
        <w:spacing w:after="0" w:line="240" w:lineRule="auto"/>
      </w:pPr>
      <w:r>
        <w:separator/>
      </w:r>
    </w:p>
  </w:endnote>
  <w:endnote w:type="continuationSeparator" w:id="0">
    <w:p w:rsidR="00353E58" w:rsidRDefault="00353E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31186494"/>
      <w:docPartObj>
        <w:docPartGallery w:val="Page Numbers (Bottom of Page)"/>
        <w:docPartUnique/>
      </w:docPartObj>
    </w:sdtPr>
    <w:sdtContent>
      <w:p w:rsidR="00315D73" w:rsidRDefault="00315D7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315D73" w:rsidRDefault="00315D7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412183"/>
    </w:sdtPr>
    <w:sdtContent>
      <w:p w:rsidR="00315D73" w:rsidRDefault="00315D73">
        <w:pPr>
          <w:pStyle w:val="a5"/>
          <w:jc w:val="center"/>
        </w:pPr>
      </w:p>
    </w:sdtContent>
  </w:sdt>
  <w:p w:rsidR="00315D73" w:rsidRDefault="00315D73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5D73" w:rsidRDefault="00315D73" w:rsidP="001724F6">
    <w:pPr>
      <w:pStyle w:val="a5"/>
      <w:framePr w:wrap="around" w:vAnchor="text" w:hAnchor="margin" w:xAlign="outside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6</w:t>
    </w:r>
    <w:r>
      <w:rPr>
        <w:rStyle w:val="af3"/>
      </w:rPr>
      <w:fldChar w:fldCharType="end"/>
    </w:r>
  </w:p>
  <w:p w:rsidR="00315D73" w:rsidRDefault="00315D73" w:rsidP="001724F6">
    <w:pPr>
      <w:pStyle w:val="a5"/>
      <w:ind w:right="360"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5D73" w:rsidRDefault="009A3FD0">
    <w:pPr>
      <w:pStyle w:val="a5"/>
      <w:jc w:val="center"/>
    </w:pPr>
    <w:r>
      <w:fldChar w:fldCharType="begin"/>
    </w:r>
    <w:r>
      <w:instrText xml:space="preserve"> PAGE  \* Arabic  \* MERGEFORMAT </w:instrText>
    </w:r>
    <w:r>
      <w:fldChar w:fldCharType="separate"/>
    </w:r>
    <w:r w:rsidR="00C31B19">
      <w:rPr>
        <w:noProof/>
      </w:rPr>
      <w:t>28</w:t>
    </w:r>
    <w:r>
      <w:fldChar w:fldCharType="end"/>
    </w:r>
  </w:p>
  <w:p w:rsidR="00315D73" w:rsidRDefault="00315D7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3E58" w:rsidRDefault="00353E58">
      <w:pPr>
        <w:spacing w:after="0" w:line="240" w:lineRule="auto"/>
      </w:pPr>
      <w:r>
        <w:separator/>
      </w:r>
    </w:p>
  </w:footnote>
  <w:footnote w:type="continuationSeparator" w:id="0">
    <w:p w:rsidR="00353E58" w:rsidRDefault="00353E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7362"/>
    <w:multiLevelType w:val="hybridMultilevel"/>
    <w:tmpl w:val="77125218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740151"/>
    <w:multiLevelType w:val="hybridMultilevel"/>
    <w:tmpl w:val="B6C2BD2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D8E29DD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DA5E18"/>
    <w:multiLevelType w:val="hybridMultilevel"/>
    <w:tmpl w:val="F4EA5104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01C24E4"/>
    <w:multiLevelType w:val="hybridMultilevel"/>
    <w:tmpl w:val="FAC4D59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0360D07"/>
    <w:multiLevelType w:val="multilevel"/>
    <w:tmpl w:val="E09098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1238342E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3B06BD"/>
    <w:multiLevelType w:val="hybridMultilevel"/>
    <w:tmpl w:val="3932C100"/>
    <w:lvl w:ilvl="0" w:tplc="5F7C7C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2795A21"/>
    <w:multiLevelType w:val="hybridMultilevel"/>
    <w:tmpl w:val="C0C4AAE2"/>
    <w:lvl w:ilvl="0" w:tplc="04190001">
      <w:start w:val="1"/>
      <w:numFmt w:val="bullet"/>
      <w:lvlText w:val=""/>
      <w:lvlJc w:val="left"/>
      <w:pPr>
        <w:tabs>
          <w:tab w:val="num" w:pos="1491"/>
        </w:tabs>
        <w:ind w:left="14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9" w15:restartNumberingAfterBreak="0">
    <w:nsid w:val="14B769D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17096ABE"/>
    <w:multiLevelType w:val="hybridMultilevel"/>
    <w:tmpl w:val="B8B45B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8D18B6"/>
    <w:multiLevelType w:val="multilevel"/>
    <w:tmpl w:val="6E48340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1BE67544"/>
    <w:multiLevelType w:val="hybridMultilevel"/>
    <w:tmpl w:val="0ADE56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D377B2"/>
    <w:multiLevelType w:val="hybridMultilevel"/>
    <w:tmpl w:val="0CA46D9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1A27A68"/>
    <w:multiLevelType w:val="hybridMultilevel"/>
    <w:tmpl w:val="93D279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8E6D85"/>
    <w:multiLevelType w:val="hybridMultilevel"/>
    <w:tmpl w:val="2D6A8D0E"/>
    <w:lvl w:ilvl="0" w:tplc="E34C8B22">
      <w:start w:val="1"/>
      <w:numFmt w:val="decimal"/>
      <w:lvlText w:val="%1."/>
      <w:lvlJc w:val="left"/>
      <w:pPr>
        <w:ind w:left="1662" w:hanging="109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281C6CE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332B2537"/>
    <w:multiLevelType w:val="hybridMultilevel"/>
    <w:tmpl w:val="2064E16A"/>
    <w:lvl w:ilvl="0" w:tplc="554CC03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3027BD"/>
    <w:multiLevelType w:val="multilevel"/>
    <w:tmpl w:val="DA6AC980"/>
    <w:lvl w:ilvl="0">
      <w:start w:val="1"/>
      <w:numFmt w:val="decimal"/>
      <w:lvlText w:val="%1."/>
      <w:lvlJc w:val="left"/>
      <w:pPr>
        <w:tabs>
          <w:tab w:val="num" w:pos="4613"/>
        </w:tabs>
        <w:ind w:left="4613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9" w15:restartNumberingAfterBreak="0">
    <w:nsid w:val="38C46F87"/>
    <w:multiLevelType w:val="multilevel"/>
    <w:tmpl w:val="9580B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3CA8348E"/>
    <w:multiLevelType w:val="multilevel"/>
    <w:tmpl w:val="F39EB94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80" w:hanging="600"/>
      </w:pPr>
      <w:rPr>
        <w:rFonts w:hint="default"/>
        <w:color w:val="auto"/>
      </w:rPr>
    </w:lvl>
    <w:lvl w:ilvl="2">
      <w:start w:val="2"/>
      <w:numFmt w:val="decimal"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  <w:color w:val="auto"/>
      </w:rPr>
    </w:lvl>
  </w:abstractNum>
  <w:abstractNum w:abstractNumId="21" w15:restartNumberingAfterBreak="0">
    <w:nsid w:val="3D3309BE"/>
    <w:multiLevelType w:val="hybridMultilevel"/>
    <w:tmpl w:val="70FE1DAC"/>
    <w:lvl w:ilvl="0" w:tplc="9DBEEC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BD38E0"/>
    <w:multiLevelType w:val="hybridMultilevel"/>
    <w:tmpl w:val="0E540828"/>
    <w:lvl w:ilvl="0" w:tplc="57AA97C0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3DD011E9"/>
    <w:multiLevelType w:val="multilevel"/>
    <w:tmpl w:val="87BA68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24" w15:restartNumberingAfterBreak="0">
    <w:nsid w:val="46DB7DF1"/>
    <w:multiLevelType w:val="hybridMultilevel"/>
    <w:tmpl w:val="E1309DB0"/>
    <w:lvl w:ilvl="0" w:tplc="0B64648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64783"/>
    <w:multiLevelType w:val="multilevel"/>
    <w:tmpl w:val="BCFED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6" w15:restartNumberingAfterBreak="0">
    <w:nsid w:val="4A200330"/>
    <w:multiLevelType w:val="multilevel"/>
    <w:tmpl w:val="964ED00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3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68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70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3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6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0" w:hanging="2160"/>
      </w:pPr>
      <w:rPr>
        <w:rFonts w:hint="default"/>
      </w:rPr>
    </w:lvl>
  </w:abstractNum>
  <w:abstractNum w:abstractNumId="27" w15:restartNumberingAfterBreak="0">
    <w:nsid w:val="4AC70091"/>
    <w:multiLevelType w:val="hybridMultilevel"/>
    <w:tmpl w:val="C6A2C00E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05A46B6"/>
    <w:multiLevelType w:val="hybridMultilevel"/>
    <w:tmpl w:val="C73A7A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9C175C"/>
    <w:multiLevelType w:val="hybridMultilevel"/>
    <w:tmpl w:val="ADF627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28020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614C7371"/>
    <w:multiLevelType w:val="multilevel"/>
    <w:tmpl w:val="AB2C495C"/>
    <w:lvl w:ilvl="0">
      <w:start w:val="1"/>
      <w:numFmt w:val="lowerLetter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2535C6C"/>
    <w:multiLevelType w:val="hybridMultilevel"/>
    <w:tmpl w:val="9D30E22A"/>
    <w:lvl w:ilvl="0" w:tplc="CE02A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BB3952"/>
    <w:multiLevelType w:val="hybridMultilevel"/>
    <w:tmpl w:val="CD2EDB72"/>
    <w:lvl w:ilvl="0" w:tplc="5CFCB4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1B0672"/>
    <w:multiLevelType w:val="hybridMultilevel"/>
    <w:tmpl w:val="685877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A3C38"/>
    <w:multiLevelType w:val="hybridMultilevel"/>
    <w:tmpl w:val="6A3C19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910A83"/>
    <w:multiLevelType w:val="hybridMultilevel"/>
    <w:tmpl w:val="6A3C19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34692B"/>
    <w:multiLevelType w:val="hybridMultilevel"/>
    <w:tmpl w:val="6C6AC050"/>
    <w:lvl w:ilvl="0" w:tplc="2F70598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7"/>
  </w:num>
  <w:num w:numId="5">
    <w:abstractNumId w:val="22"/>
  </w:num>
  <w:num w:numId="6">
    <w:abstractNumId w:val="17"/>
  </w:num>
  <w:num w:numId="7">
    <w:abstractNumId w:val="2"/>
  </w:num>
  <w:num w:numId="8">
    <w:abstractNumId w:val="6"/>
  </w:num>
  <w:num w:numId="9">
    <w:abstractNumId w:val="8"/>
  </w:num>
  <w:num w:numId="10">
    <w:abstractNumId w:val="13"/>
  </w:num>
  <w:num w:numId="11">
    <w:abstractNumId w:val="34"/>
  </w:num>
  <w:num w:numId="12">
    <w:abstractNumId w:val="23"/>
  </w:num>
  <w:num w:numId="13">
    <w:abstractNumId w:val="24"/>
  </w:num>
  <w:num w:numId="14">
    <w:abstractNumId w:val="25"/>
  </w:num>
  <w:num w:numId="15">
    <w:abstractNumId w:val="21"/>
  </w:num>
  <w:num w:numId="16">
    <w:abstractNumId w:val="21"/>
    <w:lvlOverride w:ilvl="0">
      <w:startOverride w:val="1"/>
    </w:lvlOverride>
  </w:num>
  <w:num w:numId="17">
    <w:abstractNumId w:val="33"/>
  </w:num>
  <w:num w:numId="18">
    <w:abstractNumId w:val="37"/>
  </w:num>
  <w:num w:numId="19">
    <w:abstractNumId w:val="25"/>
    <w:lvlOverride w:ilvl="0">
      <w:startOverride w:val="1"/>
    </w:lvlOverride>
  </w:num>
  <w:num w:numId="20">
    <w:abstractNumId w:val="25"/>
    <w:lvlOverride w:ilvl="0">
      <w:startOverride w:val="2"/>
    </w:lvlOverride>
  </w:num>
  <w:num w:numId="21">
    <w:abstractNumId w:val="25"/>
    <w:lvlOverride w:ilvl="0">
      <w:startOverride w:val="3"/>
    </w:lvlOverride>
  </w:num>
  <w:num w:numId="22">
    <w:abstractNumId w:val="25"/>
    <w:lvlOverride w:ilvl="0">
      <w:startOverride w:val="1"/>
    </w:lvlOverride>
  </w:num>
  <w:num w:numId="23">
    <w:abstractNumId w:val="25"/>
    <w:lvlOverride w:ilvl="0">
      <w:startOverride w:val="1"/>
    </w:lvlOverride>
  </w:num>
  <w:num w:numId="24">
    <w:abstractNumId w:val="25"/>
    <w:lvlOverride w:ilvl="0">
      <w:startOverride w:val="1"/>
    </w:lvlOverride>
  </w:num>
  <w:num w:numId="25">
    <w:abstractNumId w:val="28"/>
  </w:num>
  <w:num w:numId="26">
    <w:abstractNumId w:val="9"/>
  </w:num>
  <w:num w:numId="27">
    <w:abstractNumId w:val="31"/>
  </w:num>
  <w:num w:numId="28">
    <w:abstractNumId w:val="32"/>
  </w:num>
  <w:num w:numId="29">
    <w:abstractNumId w:val="5"/>
  </w:num>
  <w:num w:numId="30">
    <w:abstractNumId w:val="3"/>
  </w:num>
  <w:num w:numId="31">
    <w:abstractNumId w:val="27"/>
  </w:num>
  <w:num w:numId="32">
    <w:abstractNumId w:val="29"/>
  </w:num>
  <w:num w:numId="33">
    <w:abstractNumId w:val="14"/>
  </w:num>
  <w:num w:numId="34">
    <w:abstractNumId w:val="16"/>
  </w:num>
  <w:num w:numId="35">
    <w:abstractNumId w:val="10"/>
  </w:num>
  <w:num w:numId="36">
    <w:abstractNumId w:val="12"/>
  </w:num>
  <w:num w:numId="37">
    <w:abstractNumId w:val="0"/>
  </w:num>
  <w:num w:numId="38">
    <w:abstractNumId w:val="30"/>
  </w:num>
  <w:num w:numId="39">
    <w:abstractNumId w:val="5"/>
    <w:lvlOverride w:ilvl="0">
      <w:startOverride w:val="3"/>
    </w:lvlOverride>
  </w:num>
  <w:num w:numId="40">
    <w:abstractNumId w:val="1"/>
  </w:num>
  <w:num w:numId="41">
    <w:abstractNumId w:val="15"/>
  </w:num>
  <w:num w:numId="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0"/>
  </w:num>
  <w:num w:numId="44">
    <w:abstractNumId w:val="36"/>
  </w:num>
  <w:num w:numId="45">
    <w:abstractNumId w:val="26"/>
  </w:num>
  <w:num w:numId="46">
    <w:abstractNumId w:val="26"/>
    <w:lvlOverride w:ilvl="0">
      <w:startOverride w:val="3"/>
    </w:lvlOverride>
    <w:lvlOverride w:ilvl="1">
      <w:startOverride w:val="1"/>
    </w:lvlOverride>
    <w:lvlOverride w:ilvl="2">
      <w:startOverride w:val="2"/>
    </w:lvlOverride>
  </w:num>
  <w:num w:numId="47">
    <w:abstractNumId w:val="11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6DC"/>
    <w:rsid w:val="00003791"/>
    <w:rsid w:val="0001287B"/>
    <w:rsid w:val="00036E21"/>
    <w:rsid w:val="00041098"/>
    <w:rsid w:val="000458C6"/>
    <w:rsid w:val="000508EB"/>
    <w:rsid w:val="0006584F"/>
    <w:rsid w:val="00071701"/>
    <w:rsid w:val="00075972"/>
    <w:rsid w:val="0009754B"/>
    <w:rsid w:val="000C4D84"/>
    <w:rsid w:val="000C4ED6"/>
    <w:rsid w:val="000F15EE"/>
    <w:rsid w:val="000F1E66"/>
    <w:rsid w:val="000F6D8D"/>
    <w:rsid w:val="00123957"/>
    <w:rsid w:val="00124AF6"/>
    <w:rsid w:val="00133EE6"/>
    <w:rsid w:val="001377A9"/>
    <w:rsid w:val="00162838"/>
    <w:rsid w:val="001724F6"/>
    <w:rsid w:val="00185631"/>
    <w:rsid w:val="00187139"/>
    <w:rsid w:val="00192F0C"/>
    <w:rsid w:val="001D4934"/>
    <w:rsid w:val="001F1057"/>
    <w:rsid w:val="001F3040"/>
    <w:rsid w:val="002330CE"/>
    <w:rsid w:val="00235C2F"/>
    <w:rsid w:val="00277D64"/>
    <w:rsid w:val="002862C9"/>
    <w:rsid w:val="002B45C9"/>
    <w:rsid w:val="002F50BC"/>
    <w:rsid w:val="003058E4"/>
    <w:rsid w:val="00315D73"/>
    <w:rsid w:val="003166DC"/>
    <w:rsid w:val="0031685D"/>
    <w:rsid w:val="00331C58"/>
    <w:rsid w:val="00334908"/>
    <w:rsid w:val="00341905"/>
    <w:rsid w:val="00341EA5"/>
    <w:rsid w:val="003430A0"/>
    <w:rsid w:val="0034753D"/>
    <w:rsid w:val="003528A4"/>
    <w:rsid w:val="00353E58"/>
    <w:rsid w:val="00381F6B"/>
    <w:rsid w:val="003904EF"/>
    <w:rsid w:val="003A264B"/>
    <w:rsid w:val="003D5FAA"/>
    <w:rsid w:val="003D7734"/>
    <w:rsid w:val="003E06D5"/>
    <w:rsid w:val="003E0FE9"/>
    <w:rsid w:val="00417F4C"/>
    <w:rsid w:val="004421C6"/>
    <w:rsid w:val="00485DBE"/>
    <w:rsid w:val="004912F9"/>
    <w:rsid w:val="004F54F1"/>
    <w:rsid w:val="005641EE"/>
    <w:rsid w:val="005B0529"/>
    <w:rsid w:val="005B1943"/>
    <w:rsid w:val="006676A7"/>
    <w:rsid w:val="00670538"/>
    <w:rsid w:val="00684AD5"/>
    <w:rsid w:val="006876C9"/>
    <w:rsid w:val="006B1A32"/>
    <w:rsid w:val="006B1D65"/>
    <w:rsid w:val="006D3062"/>
    <w:rsid w:val="007353C0"/>
    <w:rsid w:val="00752A66"/>
    <w:rsid w:val="007602CE"/>
    <w:rsid w:val="00782CAC"/>
    <w:rsid w:val="0079559C"/>
    <w:rsid w:val="007C3FEB"/>
    <w:rsid w:val="007E54BE"/>
    <w:rsid w:val="008011FD"/>
    <w:rsid w:val="00805B7A"/>
    <w:rsid w:val="008104B0"/>
    <w:rsid w:val="0081485E"/>
    <w:rsid w:val="00826EFC"/>
    <w:rsid w:val="00852C75"/>
    <w:rsid w:val="0085726B"/>
    <w:rsid w:val="00871655"/>
    <w:rsid w:val="00896311"/>
    <w:rsid w:val="008F05ED"/>
    <w:rsid w:val="009024ED"/>
    <w:rsid w:val="00902E6A"/>
    <w:rsid w:val="0093765D"/>
    <w:rsid w:val="00940EF0"/>
    <w:rsid w:val="00951B13"/>
    <w:rsid w:val="0096030F"/>
    <w:rsid w:val="00970C58"/>
    <w:rsid w:val="00992708"/>
    <w:rsid w:val="009A3FD0"/>
    <w:rsid w:val="009B70A2"/>
    <w:rsid w:val="009B74C2"/>
    <w:rsid w:val="00A105CF"/>
    <w:rsid w:val="00A16652"/>
    <w:rsid w:val="00A4018E"/>
    <w:rsid w:val="00A627BD"/>
    <w:rsid w:val="00AA18C9"/>
    <w:rsid w:val="00AA26AF"/>
    <w:rsid w:val="00AA5F7A"/>
    <w:rsid w:val="00AF0D99"/>
    <w:rsid w:val="00AF68C9"/>
    <w:rsid w:val="00B412D8"/>
    <w:rsid w:val="00B42B10"/>
    <w:rsid w:val="00B437C1"/>
    <w:rsid w:val="00B50AAF"/>
    <w:rsid w:val="00B857CF"/>
    <w:rsid w:val="00B92266"/>
    <w:rsid w:val="00BB1A74"/>
    <w:rsid w:val="00BC4B10"/>
    <w:rsid w:val="00BC78C3"/>
    <w:rsid w:val="00BE2EC9"/>
    <w:rsid w:val="00C21D71"/>
    <w:rsid w:val="00C31B19"/>
    <w:rsid w:val="00C40E80"/>
    <w:rsid w:val="00C56CC8"/>
    <w:rsid w:val="00C6653B"/>
    <w:rsid w:val="00C77C5F"/>
    <w:rsid w:val="00C90159"/>
    <w:rsid w:val="00C96B34"/>
    <w:rsid w:val="00CB450F"/>
    <w:rsid w:val="00CC1AD4"/>
    <w:rsid w:val="00CC6E38"/>
    <w:rsid w:val="00CD4DB7"/>
    <w:rsid w:val="00CF5A82"/>
    <w:rsid w:val="00D0194C"/>
    <w:rsid w:val="00D054B5"/>
    <w:rsid w:val="00D35BCF"/>
    <w:rsid w:val="00D3720C"/>
    <w:rsid w:val="00D6062D"/>
    <w:rsid w:val="00D62D4C"/>
    <w:rsid w:val="00D9083B"/>
    <w:rsid w:val="00D95A5F"/>
    <w:rsid w:val="00DA32D2"/>
    <w:rsid w:val="00DB5684"/>
    <w:rsid w:val="00DE2281"/>
    <w:rsid w:val="00E01B81"/>
    <w:rsid w:val="00E17B65"/>
    <w:rsid w:val="00E344EB"/>
    <w:rsid w:val="00E4325F"/>
    <w:rsid w:val="00E454E7"/>
    <w:rsid w:val="00E54C4A"/>
    <w:rsid w:val="00E83044"/>
    <w:rsid w:val="00EB66D1"/>
    <w:rsid w:val="00EE3488"/>
    <w:rsid w:val="00EE382A"/>
    <w:rsid w:val="00EE5E8D"/>
    <w:rsid w:val="00F05F90"/>
    <w:rsid w:val="00F05FC1"/>
    <w:rsid w:val="00F13FD4"/>
    <w:rsid w:val="00F228DF"/>
    <w:rsid w:val="00F31666"/>
    <w:rsid w:val="00F6053E"/>
    <w:rsid w:val="00F6307C"/>
    <w:rsid w:val="00F81BCE"/>
    <w:rsid w:val="00F83617"/>
    <w:rsid w:val="00FA7ABD"/>
    <w:rsid w:val="00FB4B77"/>
    <w:rsid w:val="00FD1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D604A14"/>
  <w15:docId w15:val="{EC5FBFF0-54CB-49EC-BB91-46C6E6D14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1943"/>
  </w:style>
  <w:style w:type="paragraph" w:styleId="1">
    <w:name w:val="heading 1"/>
    <w:basedOn w:val="a"/>
    <w:next w:val="a"/>
    <w:link w:val="10"/>
    <w:qFormat/>
    <w:rsid w:val="00F05F9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CF5A82"/>
    <w:pPr>
      <w:keepNext/>
      <w:spacing w:before="120" w:after="60" w:line="240" w:lineRule="auto"/>
      <w:ind w:left="851" w:hanging="851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F05F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B1943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5B194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5B19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B1943"/>
  </w:style>
  <w:style w:type="paragraph" w:styleId="a7">
    <w:name w:val="header"/>
    <w:basedOn w:val="a"/>
    <w:link w:val="a8"/>
    <w:uiPriority w:val="99"/>
    <w:unhideWhenUsed/>
    <w:rsid w:val="00F05F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05F90"/>
  </w:style>
  <w:style w:type="character" w:customStyle="1" w:styleId="10">
    <w:name w:val="Заголовок 1 Знак"/>
    <w:basedOn w:val="a0"/>
    <w:link w:val="1"/>
    <w:rsid w:val="00F05F9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CF5A82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F90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9">
    <w:name w:val="Body Text Indent"/>
    <w:basedOn w:val="a"/>
    <w:link w:val="aa"/>
    <w:rsid w:val="00F05F9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F05F9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F05F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ntindent36">
    <w:name w:val="cntindent36"/>
    <w:basedOn w:val="a"/>
    <w:rsid w:val="00F05F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05F90"/>
  </w:style>
  <w:style w:type="character" w:styleId="ac">
    <w:name w:val="Hyperlink"/>
    <w:basedOn w:val="a0"/>
    <w:uiPriority w:val="99"/>
    <w:unhideWhenUsed/>
    <w:rsid w:val="00F05F90"/>
    <w:rPr>
      <w:color w:val="0000FF"/>
      <w:u w:val="single"/>
    </w:rPr>
  </w:style>
  <w:style w:type="character" w:styleId="ad">
    <w:name w:val="Placeholder Text"/>
    <w:basedOn w:val="a0"/>
    <w:uiPriority w:val="99"/>
    <w:semiHidden/>
    <w:rsid w:val="00F05F90"/>
    <w:rPr>
      <w:color w:val="808080"/>
    </w:rPr>
  </w:style>
  <w:style w:type="paragraph" w:styleId="ae">
    <w:name w:val="List Paragraph"/>
    <w:basedOn w:val="a"/>
    <w:uiPriority w:val="34"/>
    <w:qFormat/>
    <w:rsid w:val="00F05F90"/>
    <w:pPr>
      <w:ind w:left="720"/>
      <w:contextualSpacing/>
    </w:pPr>
  </w:style>
  <w:style w:type="paragraph" w:styleId="af">
    <w:name w:val="footnote text"/>
    <w:basedOn w:val="a"/>
    <w:link w:val="af0"/>
    <w:uiPriority w:val="99"/>
    <w:semiHidden/>
    <w:unhideWhenUsed/>
    <w:rsid w:val="00F05F90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F05F90"/>
    <w:rPr>
      <w:sz w:val="20"/>
      <w:szCs w:val="20"/>
    </w:rPr>
  </w:style>
  <w:style w:type="character" w:styleId="af1">
    <w:name w:val="footnote reference"/>
    <w:basedOn w:val="a0"/>
    <w:uiPriority w:val="99"/>
    <w:semiHidden/>
    <w:unhideWhenUsed/>
    <w:rsid w:val="00F05F90"/>
    <w:rPr>
      <w:vertAlign w:val="superscript"/>
    </w:rPr>
  </w:style>
  <w:style w:type="character" w:styleId="af2">
    <w:name w:val="FollowedHyperlink"/>
    <w:basedOn w:val="a0"/>
    <w:uiPriority w:val="99"/>
    <w:semiHidden/>
    <w:unhideWhenUsed/>
    <w:rsid w:val="00F05F90"/>
    <w:rPr>
      <w:color w:val="954F72" w:themeColor="followedHyperlink"/>
      <w:u w:val="single"/>
    </w:rPr>
  </w:style>
  <w:style w:type="character" w:styleId="af3">
    <w:name w:val="page number"/>
    <w:basedOn w:val="a0"/>
    <w:rsid w:val="00F05F90"/>
  </w:style>
  <w:style w:type="paragraph" w:styleId="af4">
    <w:name w:val="TOC Heading"/>
    <w:basedOn w:val="1"/>
    <w:next w:val="a"/>
    <w:uiPriority w:val="39"/>
    <w:unhideWhenUsed/>
    <w:qFormat/>
    <w:rsid w:val="00F05F90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F05F90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F05F90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paragraph" w:styleId="af5">
    <w:name w:val="caption"/>
    <w:basedOn w:val="a"/>
    <w:next w:val="a"/>
    <w:uiPriority w:val="35"/>
    <w:unhideWhenUsed/>
    <w:qFormat/>
    <w:rsid w:val="00F05F9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6">
    <w:name w:val="Balloon Text"/>
    <w:basedOn w:val="a"/>
    <w:link w:val="af7"/>
    <w:uiPriority w:val="99"/>
    <w:semiHidden/>
    <w:unhideWhenUsed/>
    <w:rsid w:val="00F05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F05F90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05F90"/>
    <w:pPr>
      <w:spacing w:after="100" w:line="276" w:lineRule="auto"/>
      <w:ind w:left="440"/>
    </w:pPr>
    <w:rPr>
      <w:rFonts w:eastAsiaTheme="minorEastAsia"/>
    </w:rPr>
  </w:style>
  <w:style w:type="paragraph" w:customStyle="1" w:styleId="af8">
    <w:name w:val="Штамп"/>
    <w:basedOn w:val="a"/>
    <w:rsid w:val="00162838"/>
    <w:pPr>
      <w:spacing w:after="0" w:line="240" w:lineRule="auto"/>
      <w:jc w:val="center"/>
    </w:pPr>
    <w:rPr>
      <w:rFonts w:ascii="ГОСТ тип А" w:eastAsia="Times New Roman" w:hAnsi="ГОСТ тип А" w:cs="Times New Roman"/>
      <w:i/>
      <w:noProof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484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2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2" Type="http://schemas.openxmlformats.org/officeDocument/2006/relationships/oleObject" Target="embeddings/oleObject9.bin"/><Relationship Id="rId47" Type="http://schemas.openxmlformats.org/officeDocument/2006/relationships/image" Target="media/image14.wmf"/><Relationship Id="rId63" Type="http://schemas.openxmlformats.org/officeDocument/2006/relationships/image" Target="media/image26.png"/><Relationship Id="rId68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9" Type="http://schemas.openxmlformats.org/officeDocument/2006/relationships/oleObject" Target="embeddings/oleObject2.bin"/><Relationship Id="rId1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4" Type="http://schemas.openxmlformats.org/officeDocument/2006/relationships/image" Target="media/image2.png"/><Relationship Id="rId32" Type="http://schemas.openxmlformats.org/officeDocument/2006/relationships/image" Target="media/image7.wmf"/><Relationship Id="rId37" Type="http://schemas.openxmlformats.org/officeDocument/2006/relationships/oleObject" Target="embeddings/oleObject6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53" Type="http://schemas.openxmlformats.org/officeDocument/2006/relationships/image" Target="media/image17.png"/><Relationship Id="rId58" Type="http://schemas.openxmlformats.org/officeDocument/2006/relationships/image" Target="media/image21.png"/><Relationship Id="rId66" Type="http://schemas.openxmlformats.org/officeDocument/2006/relationships/image" Target="media/image29.png"/><Relationship Id="rId5" Type="http://schemas.openxmlformats.org/officeDocument/2006/relationships/webSettings" Target="webSettings.xml"/><Relationship Id="rId61" Type="http://schemas.openxmlformats.org/officeDocument/2006/relationships/image" Target="media/image24.png"/><Relationship Id="rId19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4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7" Type="http://schemas.openxmlformats.org/officeDocument/2006/relationships/oleObject" Target="embeddings/oleObject1.bin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image" Target="media/image19.png"/><Relationship Id="rId64" Type="http://schemas.openxmlformats.org/officeDocument/2006/relationships/image" Target="media/image27.png"/><Relationship Id="rId69" Type="http://schemas.openxmlformats.org/officeDocument/2006/relationships/image" Target="media/image32.png"/><Relationship Id="rId8" Type="http://schemas.openxmlformats.org/officeDocument/2006/relationships/footer" Target="footer1.xml"/><Relationship Id="rId51" Type="http://schemas.openxmlformats.org/officeDocument/2006/relationships/image" Target="media/image16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7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5" Type="http://schemas.openxmlformats.org/officeDocument/2006/relationships/image" Target="media/image3.png"/><Relationship Id="rId33" Type="http://schemas.openxmlformats.org/officeDocument/2006/relationships/oleObject" Target="embeddings/oleObject4.bin"/><Relationship Id="rId38" Type="http://schemas.openxmlformats.org/officeDocument/2006/relationships/image" Target="media/image10.wmf"/><Relationship Id="rId46" Type="http://schemas.openxmlformats.org/officeDocument/2006/relationships/oleObject" Target="embeddings/oleObject11.bin"/><Relationship Id="rId59" Type="http://schemas.openxmlformats.org/officeDocument/2006/relationships/image" Target="media/image22.png"/><Relationship Id="rId67" Type="http://schemas.openxmlformats.org/officeDocument/2006/relationships/image" Target="media/image30.png"/><Relationship Id="rId2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1" Type="http://schemas.openxmlformats.org/officeDocument/2006/relationships/oleObject" Target="embeddings/oleObject8.bin"/><Relationship Id="rId54" Type="http://schemas.openxmlformats.org/officeDocument/2006/relationships/image" Target="media/image18.wmf"/><Relationship Id="rId62" Type="http://schemas.openxmlformats.org/officeDocument/2006/relationships/image" Target="media/image25.png"/><Relationship Id="rId7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3" Type="http://schemas.openxmlformats.org/officeDocument/2006/relationships/image" Target="media/image1.png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image" Target="media/image15.wmf"/><Relationship Id="rId57" Type="http://schemas.openxmlformats.org/officeDocument/2006/relationships/image" Target="media/image20.png"/><Relationship Id="rId1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1" Type="http://schemas.openxmlformats.org/officeDocument/2006/relationships/oleObject" Target="embeddings/oleObject3.bin"/><Relationship Id="rId44" Type="http://schemas.openxmlformats.org/officeDocument/2006/relationships/image" Target="media/image12.png"/><Relationship Id="rId52" Type="http://schemas.openxmlformats.org/officeDocument/2006/relationships/oleObject" Target="embeddings/oleObject14.bin"/><Relationship Id="rId60" Type="http://schemas.openxmlformats.org/officeDocument/2006/relationships/image" Target="media/image23.png"/><Relationship Id="rId65" Type="http://schemas.openxmlformats.org/officeDocument/2006/relationships/image" Target="media/image28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8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9" Type="http://schemas.openxmlformats.org/officeDocument/2006/relationships/oleObject" Target="embeddings/oleObject7.bin"/><Relationship Id="rId34" Type="http://schemas.openxmlformats.org/officeDocument/2006/relationships/image" Target="media/image8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Relationship Id="rId7" Type="http://schemas.openxmlformats.org/officeDocument/2006/relationships/endnotes" Target="endnotes.xml"/><Relationship Id="rId71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6FF6D9-94A7-4A5F-9405-9350299034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9707680</TotalTime>
  <Pages>29</Pages>
  <Words>4124</Words>
  <Characters>23508</Characters>
  <Application>Microsoft Office Word</Application>
  <DocSecurity>0</DocSecurity>
  <Lines>195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</dc:creator>
  <cp:keywords/>
  <dc:description/>
  <cp:lastModifiedBy>Пользователь Windows</cp:lastModifiedBy>
  <cp:revision>12</cp:revision>
  <dcterms:created xsi:type="dcterms:W3CDTF">2017-11-14T16:18:00Z</dcterms:created>
  <dcterms:modified xsi:type="dcterms:W3CDTF">2017-11-23T16:33:00Z</dcterms:modified>
</cp:coreProperties>
</file>